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0C20" w:rsidRPr="0058166F" w:rsidRDefault="00400C20">
      <w:pPr>
        <w:pStyle w:val="81"/>
        <w:rPr>
          <w:rFonts w:ascii="Times New Roman"/>
        </w:rPr>
      </w:pPr>
      <w:bookmarkStart w:id="0" w:name="_Toc49776953"/>
      <w:bookmarkStart w:id="1" w:name="_Toc48717817"/>
      <w:bookmarkStart w:id="2" w:name="SectionMark0"/>
    </w:p>
    <w:p w:rsidR="00400C20" w:rsidRPr="0058166F" w:rsidRDefault="00400C20">
      <w:pPr>
        <w:pStyle w:val="81"/>
        <w:rPr>
          <w:rFonts w:ascii="Times New Roman"/>
        </w:rPr>
      </w:pPr>
    </w:p>
    <w:p w:rsidR="00400C20" w:rsidRPr="0058166F" w:rsidRDefault="00400C20">
      <w:pPr>
        <w:pStyle w:val="81"/>
        <w:rPr>
          <w:rFonts w:ascii="Times New Roman"/>
        </w:rPr>
      </w:pPr>
    </w:p>
    <w:p w:rsidR="00400C20" w:rsidRPr="0058166F" w:rsidRDefault="00900BBB">
      <w:pPr>
        <w:pStyle w:val="81"/>
        <w:rPr>
          <w:rFonts w:ascii="Times New Roman"/>
        </w:rPr>
        <w:sectPr w:rsidR="00400C20" w:rsidRPr="0058166F">
          <w:headerReference w:type="even" r:id="rId11"/>
          <w:headerReference w:type="default" r:id="rId12"/>
          <w:footerReference w:type="even" r:id="rId13"/>
          <w:footerReference w:type="default" r:id="rId14"/>
          <w:headerReference w:type="first" r:id="rId15"/>
          <w:pgSz w:w="11906" w:h="16838"/>
          <w:pgMar w:top="567" w:right="1134" w:bottom="1361" w:left="1418" w:header="0" w:footer="0" w:gutter="0"/>
          <w:pgNumType w:fmt="upperRoman" w:start="1"/>
          <w:cols w:space="720"/>
          <w:titlePg/>
          <w:docGrid w:type="linesAndChars" w:linePitch="312"/>
        </w:sectPr>
      </w:pPr>
      <w:r>
        <w:rPr>
          <w:rFonts w:ascii="Times New Roman"/>
          <w:noProof/>
        </w:rPr>
        <w:pict>
          <v:line id="Line 68" o:spid="_x0000_s1026" style="position:absolute;left:0;text-align:left;z-index:251658752;visibility:visible" from="-7.85pt,652.6pt" to="469.1pt,6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"/>
        </w:pict>
      </w:r>
      <w:r>
        <w:rPr>
          <w:rFonts w:ascii="Times New Roman"/>
          <w:noProof/>
          <w:sz w:val="24"/>
        </w:rPr>
        <w:pict>
          <v:shapetype id="_x0000_t202" coordsize="21600,21600" o:spt="202" path="m,l,21600r21600,l21600,xe">
            <v:stroke joinstyle="miter"/>
            <v:path gradientshapeok="t" o:connecttype="rect"/>
          </v:shapetype>
          <v:shape id="fmFrame3" o:spid="_x0000_s1038" type="#_x0000_t202" style="position:absolute;left:0;text-align:left;margin-left:12.2pt;margin-top:158.55pt;width:456.9pt;height:67.75pt;z-index:25166080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" stroked="f">
            <v:textbox style="mso-next-textbox:#fmFrame3" inset="0,0,0,0">
              <w:txbxContent>
                <w:p w:rsidR="00400C20" w:rsidRDefault="00151465">
                  <w:pPr>
                    <w:pStyle w:val="21"/>
                    <w:wordWrap w:val="0"/>
                    <w:ind w:right="560"/>
                  </w:pPr>
                  <w:r>
                    <w:rPr>
                      <w:rFonts w:ascii="黑体" w:eastAsia="黑体" w:hint="eastAsia"/>
                    </w:rPr>
                    <w:t>YS/T XXXX.</w:t>
                  </w:r>
                  <w:ins w:id="3" w:author="Microsoft" w:date="2018-10-26T11:01:00Z">
                    <w:r w:rsidR="00660300">
                      <w:rPr>
                        <w:rFonts w:ascii="黑体" w:eastAsia="黑体" w:hint="eastAsia"/>
                      </w:rPr>
                      <w:t>3</w:t>
                    </w:r>
                  </w:ins>
                  <w:r>
                    <w:rPr>
                      <w:rFonts w:ascii="黑体" w:eastAsia="黑体" w:hint="eastAsia"/>
                    </w:rPr>
                    <w:t>-201X</w:t>
                  </w:r>
                  <w:r w:rsidR="00543964">
                    <w:rPr>
                      <w:rFonts w:ascii="黑体" w:eastAsia="黑体"/>
                      <w:noProof/>
                    </w:rPr>
                    <w:drawing>
                      <wp:inline distT="0" distB="0" distL="0" distR="0">
                        <wp:extent cx="5805170" cy="20955"/>
                        <wp:effectExtent l="0" t="0" r="0" b="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05170" cy="20955"/>
                                </a:xfrm>
                                <a:prstGeom prst="rect">
                                  <a:avLst/>
                                </a:prstGeom>
                                <a:noFill/>
                                <a:ln>
                                  <a:noFill/>
                                </a:ln>
                              </pic:spPr>
                            </pic:pic>
                          </a:graphicData>
                        </a:graphic>
                      </wp:inline>
                    </w:drawing>
                  </w:r>
                </w:p>
              </w:txbxContent>
            </v:textbox>
            <w10:wrap anchorx="margin" anchory="margin"/>
            <w10:anchorlock/>
          </v:shape>
        </w:pict>
      </w:r>
      <w:r w:rsidR="00543964">
        <w:rPr>
          <w:rFonts w:ascii="Times New Roman"/>
          <w:noProof/>
          <w:sz w:val="24"/>
        </w:rPr>
        <w:drawing>
          <wp:inline distT="0" distB="0" distL="0" distR="0">
            <wp:extent cx="5932805" cy="128651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32805" cy="1286510"/>
                    </a:xfrm>
                    <a:prstGeom prst="rect">
                      <a:avLst/>
                    </a:prstGeom>
                    <a:noFill/>
                    <a:ln>
                      <a:noFill/>
                    </a:ln>
                  </pic:spPr>
                </pic:pic>
              </a:graphicData>
            </a:graphic>
          </wp:inline>
        </w:drawing>
      </w:r>
      <w:bookmarkStart w:id="4" w:name="_GoBack"/>
      <w:bookmarkEnd w:id="4"/>
      <w:r>
        <w:rPr>
          <w:rFonts w:ascii="Times New Roman"/>
          <w:noProof/>
        </w:rPr>
        <w:pict>
          <v:shape id="fmFrame1" o:spid="_x0000_s1027" type="#_x0000_t202" style="position:absolute;left:0;text-align:left;margin-left:0;margin-top:36.95pt;width:189.5pt;height:40.5pt;z-index:25165977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" stroked="f">
            <v:textbox style="mso-next-textbox:#fmFrame1" inset="0,0,0,0">
              <w:txbxContent>
                <w:p w:rsidR="00400C20" w:rsidRDefault="00151465">
                  <w:pPr>
                    <w:pStyle w:val="aff1"/>
                    <w:rPr>
                      <w:rFonts w:ascii="黑体" w:hAnsi="黑体"/>
                      <w:szCs w:val="21"/>
                    </w:rPr>
                  </w:pPr>
                  <w:r>
                    <w:rPr>
                      <w:rFonts w:ascii="黑体" w:hAnsi="黑体" w:hint="eastAsia"/>
                      <w:szCs w:val="21"/>
                    </w:rPr>
                    <w:t>ICS 73.060</w:t>
                  </w:r>
                </w:p>
                <w:p w:rsidR="00400C20" w:rsidRDefault="00151465">
                  <w:pPr>
                    <w:pStyle w:val="aff1"/>
                    <w:rPr>
                      <w:rFonts w:ascii="黑体" w:hAnsi="黑体"/>
                      <w:szCs w:val="21"/>
                    </w:rPr>
                  </w:pPr>
                  <w:r>
                    <w:rPr>
                      <w:rFonts w:ascii="黑体" w:hAnsi="黑体" w:hint="eastAsia"/>
                      <w:szCs w:val="21"/>
                    </w:rPr>
                    <w:t>D 42</w:t>
                  </w:r>
                </w:p>
                <w:p w:rsidR="00400C20" w:rsidRDefault="00400C20">
                  <w:pPr>
                    <w:pStyle w:val="aff1"/>
                    <w:rPr>
                      <w:szCs w:val="21"/>
                    </w:rPr>
                  </w:pPr>
                </w:p>
              </w:txbxContent>
            </v:textbox>
            <w10:wrap anchorx="margin" anchory="margin"/>
            <w10:anchorlock/>
          </v:shape>
        </w:pict>
      </w:r>
      <w:r>
        <w:rPr>
          <w:rFonts w:ascii="Times New Roman"/>
          <w:noProof/>
        </w:rPr>
        <w:pict>
          <v:shape id="fmFrame7" o:spid="_x0000_s1028" type="#_x0000_t202" style="position:absolute;left:0;text-align:left;margin-left:-12.8pt;margin-top:695pt;width:481.9pt;height:62.5pt;z-index:25165772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" stroked="f">
            <v:textbox style="mso-next-textbox:#fmFrame7" inset="0,0,0,0">
              <w:txbxContent>
                <w:p w:rsidR="00400C20" w:rsidRDefault="00400C20" w:rsidP="00C6543A">
                  <w:pPr>
                    <w:pStyle w:val="affb"/>
                    <w:spacing w:line="340" w:lineRule="exact"/>
                    <w:ind w:firstLineChars="550" w:firstLine="2289"/>
                    <w:jc w:val="both"/>
                    <w:rPr>
                      <w:rFonts w:ascii="黑体" w:eastAsia="黑体"/>
                      <w:b w:val="0"/>
                      <w:bCs/>
                      <w:sz w:val="28"/>
                    </w:rPr>
                  </w:pPr>
                </w:p>
                <w:p w:rsidR="00400C20" w:rsidRDefault="00400C20">
                  <w:pPr>
                    <w:pStyle w:val="affb"/>
                    <w:spacing w:line="340" w:lineRule="exact"/>
                    <w:rPr>
                      <w:rFonts w:ascii="黑体" w:eastAsia="黑体"/>
                      <w:b w:val="0"/>
                      <w:bCs/>
                      <w:sz w:val="28"/>
                    </w:rPr>
                  </w:pPr>
                </w:p>
                <w:p w:rsidR="00400C20" w:rsidRDefault="00151465">
                  <w:pPr>
                    <w:pStyle w:val="affb"/>
                    <w:spacing w:line="340" w:lineRule="exact"/>
                    <w:rPr>
                      <w:rFonts w:ascii="黑体" w:eastAsia="黑体"/>
                      <w:bCs/>
                      <w:sz w:val="28"/>
                    </w:rPr>
                  </w:pPr>
                  <w:r>
                    <w:rPr>
                      <w:rFonts w:ascii="黑体" w:eastAsia="黑体" w:hint="eastAsia"/>
                      <w:bCs/>
                      <w:sz w:val="28"/>
                    </w:rPr>
                    <w:t>中华人民共和国工业和信息化部　发布</w:t>
                  </w:r>
                </w:p>
                <w:p w:rsidR="00400C20" w:rsidRDefault="00400C20" w:rsidP="00641756">
                  <w:pPr>
                    <w:pStyle w:val="aff2"/>
                    <w:ind w:firstLine="400"/>
                  </w:pPr>
                </w:p>
                <w:p w:rsidR="00400C20" w:rsidRDefault="00400C20" w:rsidP="00641756">
                  <w:pPr>
                    <w:pStyle w:val="aff2"/>
                    <w:ind w:firstLine="400"/>
                  </w:pPr>
                </w:p>
                <w:p w:rsidR="00400C20" w:rsidRDefault="00400C20" w:rsidP="00641756">
                  <w:pPr>
                    <w:pStyle w:val="aff2"/>
                    <w:ind w:firstLine="400"/>
                  </w:pPr>
                </w:p>
              </w:txbxContent>
            </v:textbox>
            <w10:wrap anchorx="margin" anchory="margin"/>
            <w10:anchorlock/>
          </v:shape>
        </w:pict>
      </w:r>
      <w:r>
        <w:rPr>
          <w:rFonts w:ascii="Times New Roman"/>
          <w:noProof/>
        </w:rPr>
        <w:pict>
          <v:shape id="fmFrame6" o:spid="_x0000_s1029" type="#_x0000_t202" style="position:absolute;left:0;text-align:left;margin-left:301.1pt;margin-top:670.4pt;width:159pt;height:24.6pt;z-index:25165670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" stroked="f">
            <v:textbox style="mso-next-textbox:#fmFrame6" inset="0,0,0,0">
              <w:txbxContent>
                <w:p w:rsidR="00400C20" w:rsidRDefault="00151465">
                  <w:pPr>
                    <w:jc w:val="right"/>
                    <w:rPr>
                      <w:rFonts w:ascii="黑体" w:eastAsia="黑体" w:hAnsi="黑体"/>
                      <w:sz w:val="28"/>
                      <w:szCs w:val="28"/>
                    </w:rPr>
                  </w:pPr>
                  <w:r>
                    <w:rPr>
                      <w:rFonts w:ascii="黑体" w:eastAsia="黑体" w:hAnsi="黑体" w:hint="eastAsia"/>
                      <w:sz w:val="28"/>
                      <w:szCs w:val="28"/>
                    </w:rPr>
                    <w:t xml:space="preserve">XXXX-XX-XX实施   </w:t>
                  </w:r>
                </w:p>
              </w:txbxContent>
            </v:textbox>
            <w10:wrap anchorx="margin" anchory="margin"/>
            <w10:anchorlock/>
          </v:shape>
        </w:pict>
      </w:r>
      <w:r>
        <w:rPr>
          <w:rFonts w:ascii="Times New Roman"/>
          <w:noProof/>
        </w:rPr>
        <w:pict>
          <v:shape id="fmFrame5" o:spid="_x0000_s1030" type="#_x0000_t202" style="position:absolute;left:0;text-align:left;margin-left:0;margin-top:670.6pt;width:159pt;height:24.6pt;z-index:25165568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" stroked="f">
            <v:textbox style="mso-next-textbox:#fmFrame5" inset="0,0,0,0">
              <w:txbxContent>
                <w:p w:rsidR="00400C20" w:rsidRDefault="00151465">
                  <w:pPr>
                    <w:pStyle w:val="afff5"/>
                    <w:rPr>
                      <w:rFonts w:ascii="黑体"/>
                    </w:rPr>
                  </w:pPr>
                  <w:r>
                    <w:rPr>
                      <w:rFonts w:ascii="黑体" w:hint="eastAsia"/>
                    </w:rPr>
                    <w:t>XXXX-XX-XX发布</w:t>
                  </w:r>
                </w:p>
                <w:p w:rsidR="00400C20" w:rsidRDefault="00400C20"/>
              </w:txbxContent>
            </v:textbox>
            <w10:wrap anchorx="margin" anchory="margin"/>
            <w10:anchorlock/>
          </v:shape>
        </w:pict>
      </w:r>
      <w:r>
        <w:rPr>
          <w:rFonts w:ascii="Times New Roman"/>
          <w:noProof/>
        </w:rPr>
        <w:pict>
          <v:shape id="fmFrame4" o:spid="_x0000_s1031" type="#_x0000_t202" style="position:absolute;left:0;text-align:left;margin-left:-.9pt;margin-top:218.8pt;width:499.6pt;height:416.1pt;z-index:25165465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" stroked="f">
            <v:textbox style="mso-next-textbox:#fmFrame4" inset="0,0,0,0">
              <w:txbxContent>
                <w:p w:rsidR="00400C20" w:rsidRDefault="00400C20">
                  <w:pPr>
                    <w:jc w:val="center"/>
                    <w:rPr>
                      <w:rFonts w:ascii="黑体" w:eastAsia="黑体"/>
                      <w:sz w:val="52"/>
                    </w:rPr>
                  </w:pPr>
                </w:p>
                <w:p w:rsidR="00400C20" w:rsidRDefault="00891EEA">
                  <w:pPr>
                    <w:jc w:val="center"/>
                    <w:rPr>
                      <w:rFonts w:eastAsia="黑体"/>
                      <w:bCs/>
                      <w:sz w:val="52"/>
                      <w:szCs w:val="72"/>
                    </w:rPr>
                  </w:pPr>
                  <w:r>
                    <w:rPr>
                      <w:rFonts w:eastAsia="黑体" w:hint="eastAsia"/>
                      <w:bCs/>
                      <w:sz w:val="52"/>
                      <w:szCs w:val="72"/>
                    </w:rPr>
                    <w:t>铅</w:t>
                  </w:r>
                  <w:proofErr w:type="gramStart"/>
                  <w:r w:rsidR="00151465" w:rsidRPr="00641756">
                    <w:rPr>
                      <w:rFonts w:eastAsia="黑体" w:hint="eastAsia"/>
                      <w:bCs/>
                      <w:color w:val="000000"/>
                      <w:sz w:val="52"/>
                      <w:szCs w:val="72"/>
                    </w:rPr>
                    <w:t>冶炼分</w:t>
                  </w:r>
                  <w:r w:rsidR="00151465">
                    <w:rPr>
                      <w:rFonts w:eastAsia="黑体" w:hint="eastAsia"/>
                      <w:bCs/>
                      <w:sz w:val="52"/>
                      <w:szCs w:val="72"/>
                    </w:rPr>
                    <w:t>银渣</w:t>
                  </w:r>
                  <w:proofErr w:type="gramEnd"/>
                  <w:r w:rsidR="00151465">
                    <w:rPr>
                      <w:rFonts w:eastAsia="黑体" w:hint="eastAsia"/>
                      <w:bCs/>
                      <w:sz w:val="52"/>
                      <w:szCs w:val="72"/>
                    </w:rPr>
                    <w:t>化学分析方法</w:t>
                  </w:r>
                </w:p>
                <w:p w:rsidR="00400C20" w:rsidRDefault="00151465">
                  <w:pPr>
                    <w:jc w:val="center"/>
                    <w:rPr>
                      <w:rFonts w:eastAsia="黑体"/>
                      <w:bCs/>
                      <w:sz w:val="52"/>
                      <w:szCs w:val="72"/>
                    </w:rPr>
                  </w:pPr>
                  <w:r>
                    <w:rPr>
                      <w:rFonts w:eastAsia="黑体" w:hint="eastAsia"/>
                      <w:bCs/>
                      <w:sz w:val="52"/>
                      <w:szCs w:val="72"/>
                    </w:rPr>
                    <w:t>第</w:t>
                  </w:r>
                  <w:r w:rsidR="00660300">
                    <w:rPr>
                      <w:rFonts w:ascii="黑体" w:eastAsia="黑体" w:hAnsi="黑体" w:hint="eastAsia"/>
                      <w:bCs/>
                      <w:sz w:val="52"/>
                      <w:szCs w:val="72"/>
                    </w:rPr>
                    <w:t>3</w:t>
                  </w:r>
                  <w:r>
                    <w:rPr>
                      <w:rFonts w:eastAsia="黑体" w:hint="eastAsia"/>
                      <w:bCs/>
                      <w:sz w:val="52"/>
                      <w:szCs w:val="72"/>
                    </w:rPr>
                    <w:t>部分：</w:t>
                  </w:r>
                  <w:r w:rsidR="00660300">
                    <w:rPr>
                      <w:rFonts w:eastAsia="黑体" w:hint="eastAsia"/>
                      <w:bCs/>
                      <w:sz w:val="52"/>
                      <w:szCs w:val="72"/>
                    </w:rPr>
                    <w:t>铜</w:t>
                  </w:r>
                  <w:r>
                    <w:rPr>
                      <w:rFonts w:eastAsia="黑体" w:hint="eastAsia"/>
                      <w:bCs/>
                      <w:sz w:val="52"/>
                      <w:szCs w:val="72"/>
                    </w:rPr>
                    <w:t>含量的测定</w:t>
                  </w:r>
                </w:p>
                <w:p w:rsidR="00EC6210" w:rsidRDefault="00891EEA" w:rsidP="00DE438C">
                  <w:pPr>
                    <w:spacing w:line="220" w:lineRule="atLeast"/>
                    <w:jc w:val="center"/>
                    <w:rPr>
                      <w:rFonts w:eastAsia="黑体"/>
                      <w:bCs/>
                      <w:sz w:val="52"/>
                      <w:szCs w:val="72"/>
                    </w:rPr>
                  </w:pPr>
                  <w:r>
                    <w:rPr>
                      <w:rFonts w:eastAsia="黑体" w:hint="eastAsia"/>
                      <w:bCs/>
                      <w:sz w:val="52"/>
                      <w:szCs w:val="72"/>
                    </w:rPr>
                    <w:t>火焰</w:t>
                  </w:r>
                  <w:r w:rsidR="00151465" w:rsidRPr="00641756">
                    <w:rPr>
                      <w:rFonts w:eastAsia="黑体" w:hint="eastAsia"/>
                      <w:bCs/>
                      <w:color w:val="000000"/>
                      <w:sz w:val="52"/>
                      <w:szCs w:val="72"/>
                    </w:rPr>
                    <w:t>原子</w:t>
                  </w:r>
                  <w:r w:rsidRPr="00641756">
                    <w:rPr>
                      <w:rFonts w:eastAsia="黑体" w:hint="eastAsia"/>
                      <w:bCs/>
                      <w:color w:val="000000"/>
                      <w:sz w:val="52"/>
                      <w:szCs w:val="72"/>
                    </w:rPr>
                    <w:t>吸收</w:t>
                  </w:r>
                  <w:r w:rsidR="00151465" w:rsidRPr="00641756">
                    <w:rPr>
                      <w:rFonts w:eastAsia="黑体" w:hint="eastAsia"/>
                      <w:bCs/>
                      <w:color w:val="000000"/>
                      <w:sz w:val="52"/>
                      <w:szCs w:val="72"/>
                    </w:rPr>
                    <w:t>光</w:t>
                  </w:r>
                  <w:r w:rsidR="00151465">
                    <w:rPr>
                      <w:rFonts w:eastAsia="黑体" w:hint="eastAsia"/>
                      <w:bCs/>
                      <w:sz w:val="52"/>
                      <w:szCs w:val="72"/>
                    </w:rPr>
                    <w:t>谱法</w:t>
                  </w:r>
                  <w:r w:rsidR="00EC6210">
                    <w:rPr>
                      <w:rFonts w:eastAsia="黑体" w:hint="eastAsia"/>
                      <w:bCs/>
                      <w:sz w:val="52"/>
                      <w:szCs w:val="72"/>
                    </w:rPr>
                    <w:t>和碘量法</w:t>
                  </w:r>
                </w:p>
                <w:p w:rsidR="00400C20" w:rsidRPr="00641756" w:rsidRDefault="00151465">
                  <w:pPr>
                    <w:jc w:val="center"/>
                    <w:rPr>
                      <w:rFonts w:ascii="黑体" w:eastAsia="黑体" w:hAnsi="黑体"/>
                      <w:color w:val="000000"/>
                      <w:sz w:val="28"/>
                    </w:rPr>
                  </w:pPr>
                  <w:r>
                    <w:rPr>
                      <w:rFonts w:ascii="黑体" w:eastAsia="黑体" w:hAnsi="黑体"/>
                      <w:color w:val="000000"/>
                      <w:sz w:val="28"/>
                    </w:rPr>
                    <w:t>Method</w:t>
                  </w:r>
                  <w:r>
                    <w:rPr>
                      <w:rFonts w:ascii="黑体" w:eastAsia="黑体" w:hAnsi="黑体" w:hint="eastAsia"/>
                      <w:color w:val="000000"/>
                      <w:sz w:val="28"/>
                    </w:rPr>
                    <w:t>s</w:t>
                  </w:r>
                  <w:r>
                    <w:rPr>
                      <w:rFonts w:ascii="黑体" w:eastAsia="黑体" w:hAnsi="黑体"/>
                      <w:color w:val="000000"/>
                      <w:sz w:val="28"/>
                    </w:rPr>
                    <w:t xml:space="preserve"> for chemical analysis of </w:t>
                  </w:r>
                  <w:r>
                    <w:rPr>
                      <w:rFonts w:ascii="黑体" w:eastAsia="黑体" w:hAnsi="黑体" w:hint="eastAsia"/>
                      <w:sz w:val="28"/>
                    </w:rPr>
                    <w:t>s</w:t>
                  </w:r>
                  <w:r>
                    <w:rPr>
                      <w:rFonts w:ascii="黑体" w:eastAsia="黑体" w:hAnsi="黑体"/>
                      <w:sz w:val="28"/>
                    </w:rPr>
                    <w:t>ilver separating residue</w:t>
                  </w:r>
                  <w:r>
                    <w:rPr>
                      <w:rFonts w:ascii="黑体" w:eastAsia="黑体" w:hAnsi="黑体" w:hint="eastAsia"/>
                      <w:sz w:val="28"/>
                    </w:rPr>
                    <w:t xml:space="preserve"> from </w:t>
                  </w:r>
                  <w:r w:rsidR="00820414" w:rsidRPr="00660300">
                    <w:rPr>
                      <w:rFonts w:ascii="黑体" w:eastAsia="黑体" w:hAnsi="黑体"/>
                      <w:sz w:val="28"/>
                    </w:rPr>
                    <w:t>lead</w:t>
                  </w:r>
                  <w:r w:rsidR="00CC5221">
                    <w:rPr>
                      <w:rFonts w:ascii="黑体" w:eastAsia="黑体" w:hAnsi="黑体"/>
                      <w:sz w:val="28"/>
                    </w:rPr>
                    <w:t xml:space="preserve"> </w:t>
                  </w:r>
                  <w:r w:rsidRPr="00641756">
                    <w:rPr>
                      <w:rFonts w:ascii="黑体" w:eastAsia="黑体" w:hAnsi="黑体" w:hint="eastAsia"/>
                      <w:color w:val="000000"/>
                      <w:sz w:val="28"/>
                    </w:rPr>
                    <w:t>smelting—</w:t>
                  </w:r>
                </w:p>
                <w:p w:rsidR="00820414" w:rsidRPr="00820414" w:rsidRDefault="00151465" w:rsidP="00820414">
                  <w:pPr>
                    <w:jc w:val="center"/>
                    <w:rPr>
                      <w:rFonts w:ascii="黑体" w:eastAsia="黑体" w:hAnsi="黑体"/>
                      <w:bCs/>
                      <w:sz w:val="28"/>
                      <w:szCs w:val="28"/>
                    </w:rPr>
                  </w:pPr>
                  <w:r w:rsidRPr="00641756">
                    <w:rPr>
                      <w:rFonts w:ascii="黑体" w:eastAsia="黑体" w:hAnsi="黑体" w:hint="eastAsia"/>
                      <w:color w:val="000000"/>
                      <w:sz w:val="28"/>
                    </w:rPr>
                    <w:t xml:space="preserve">     Part </w:t>
                  </w:r>
                  <w:r w:rsidR="006461C4">
                    <w:rPr>
                      <w:rFonts w:ascii="黑体" w:eastAsia="黑体" w:hAnsi="黑体" w:hint="eastAsia"/>
                      <w:color w:val="000000"/>
                      <w:sz w:val="28"/>
                    </w:rPr>
                    <w:t>3</w:t>
                  </w:r>
                  <w:r w:rsidRPr="00641756">
                    <w:rPr>
                      <w:rFonts w:ascii="黑体" w:eastAsia="黑体" w:hAnsi="黑体" w:hint="eastAsia"/>
                      <w:color w:val="000000"/>
                      <w:sz w:val="28"/>
                    </w:rPr>
                    <w:t xml:space="preserve">：Determination of </w:t>
                  </w:r>
                  <w:r w:rsidR="00C638AE">
                    <w:rPr>
                      <w:rFonts w:ascii="黑体" w:eastAsia="黑体" w:hAnsi="黑体" w:hint="eastAsia"/>
                      <w:kern w:val="0"/>
                      <w:sz w:val="28"/>
                      <w:szCs w:val="28"/>
                    </w:rPr>
                    <w:t>copper</w:t>
                  </w:r>
                  <w:r w:rsidR="006461C4" w:rsidRPr="006461C4">
                    <w:rPr>
                      <w:rFonts w:ascii="黑体" w:eastAsia="黑体" w:hAnsi="黑体" w:hint="eastAsia"/>
                      <w:color w:val="000000"/>
                      <w:sz w:val="28"/>
                    </w:rPr>
                    <w:t xml:space="preserve"> </w:t>
                  </w:r>
                  <w:r w:rsidRPr="006461C4">
                    <w:rPr>
                      <w:rFonts w:ascii="黑体" w:eastAsia="黑体" w:hAnsi="黑体" w:hint="eastAsia"/>
                      <w:color w:val="000000"/>
                      <w:sz w:val="28"/>
                    </w:rPr>
                    <w:t>content</w:t>
                  </w:r>
                  <w:r>
                    <w:rPr>
                      <w:rFonts w:ascii="黑体" w:eastAsia="黑体" w:hAnsi="黑体" w:hint="eastAsia"/>
                      <w:color w:val="000000"/>
                      <w:sz w:val="28"/>
                    </w:rPr>
                    <w:t>—</w:t>
                  </w:r>
                  <w:r w:rsidR="00820414" w:rsidRPr="00820414">
                    <w:rPr>
                      <w:rFonts w:ascii="黑体" w:eastAsia="黑体" w:hAnsi="黑体" w:hint="eastAsia"/>
                      <w:bCs/>
                      <w:sz w:val="28"/>
                      <w:szCs w:val="28"/>
                    </w:rPr>
                    <w:t>F</w:t>
                  </w:r>
                  <w:r w:rsidR="00820414" w:rsidRPr="00820414">
                    <w:rPr>
                      <w:rFonts w:ascii="黑体" w:eastAsia="黑体" w:hAnsi="黑体"/>
                      <w:bCs/>
                      <w:sz w:val="28"/>
                      <w:szCs w:val="28"/>
                    </w:rPr>
                    <w:t>lame atomic absorption spectrometric method</w:t>
                  </w:r>
                  <w:r w:rsidR="004C1BBB">
                    <w:rPr>
                      <w:rFonts w:ascii="黑体" w:eastAsia="黑体" w:hAnsi="黑体"/>
                      <w:bCs/>
                      <w:sz w:val="28"/>
                      <w:szCs w:val="28"/>
                    </w:rPr>
                    <w:t xml:space="preserve"> </w:t>
                  </w:r>
                  <w:r w:rsidR="004C1BBB">
                    <w:rPr>
                      <w:rFonts w:ascii="黑体" w:eastAsia="黑体" w:hAnsi="黑体" w:hint="eastAsia"/>
                      <w:bCs/>
                      <w:sz w:val="28"/>
                      <w:szCs w:val="28"/>
                    </w:rPr>
                    <w:t>and</w:t>
                  </w:r>
                  <w:r w:rsidR="004C1BBB">
                    <w:rPr>
                      <w:rFonts w:ascii="黑体" w:eastAsia="黑体" w:hAnsi="黑体"/>
                      <w:bCs/>
                      <w:sz w:val="28"/>
                      <w:szCs w:val="28"/>
                    </w:rPr>
                    <w:t xml:space="preserve"> </w:t>
                  </w:r>
                  <w:r w:rsidR="004C1BBB" w:rsidRPr="004C1BBB">
                    <w:rPr>
                      <w:rFonts w:ascii="黑体" w:eastAsia="黑体" w:hAnsi="黑体" w:hint="eastAsia"/>
                      <w:bCs/>
                      <w:sz w:val="28"/>
                      <w:szCs w:val="28"/>
                    </w:rPr>
                    <w:t>Iod</w:t>
                  </w:r>
                  <w:r w:rsidR="004C1BBB" w:rsidRPr="00900BBB">
                    <w:rPr>
                      <w:rFonts w:ascii="黑体" w:eastAsia="黑体" w:hAnsi="黑体" w:hint="eastAsia"/>
                      <w:bCs/>
                      <w:sz w:val="28"/>
                      <w:szCs w:val="28"/>
                    </w:rPr>
                    <w:t>ine titration method</w:t>
                  </w:r>
                </w:p>
                <w:p w:rsidR="00400C20" w:rsidRDefault="00400C20">
                  <w:pPr>
                    <w:jc w:val="center"/>
                    <w:rPr>
                      <w:rFonts w:ascii="黑体" w:eastAsia="黑体" w:hAnsi="黑体"/>
                      <w:color w:val="000000"/>
                      <w:sz w:val="28"/>
                    </w:rPr>
                  </w:pPr>
                </w:p>
                <w:p w:rsidR="00400C20" w:rsidRDefault="00151465">
                  <w:pPr>
                    <w:tabs>
                      <w:tab w:val="left" w:pos="3822"/>
                      <w:tab w:val="left" w:pos="5400"/>
                    </w:tabs>
                    <w:spacing w:before="50" w:after="50"/>
                    <w:jc w:val="center"/>
                    <w:rPr>
                      <w:rFonts w:ascii="黑体" w:eastAsia="黑体" w:hAnsi="宋体"/>
                      <w:spacing w:val="6"/>
                      <w:sz w:val="28"/>
                      <w:szCs w:val="21"/>
                    </w:rPr>
                  </w:pPr>
                  <w:r>
                    <w:rPr>
                      <w:rFonts w:ascii="黑体" w:eastAsia="黑体" w:hAnsi="宋体" w:hint="eastAsia"/>
                      <w:spacing w:val="6"/>
                      <w:sz w:val="28"/>
                      <w:szCs w:val="21"/>
                    </w:rPr>
                    <w:t xml:space="preserve"> (</w:t>
                  </w:r>
                  <w:r w:rsidR="00820414">
                    <w:rPr>
                      <w:rFonts w:ascii="黑体" w:eastAsia="黑体" w:hAnsi="宋体" w:hint="eastAsia"/>
                      <w:spacing w:val="6"/>
                      <w:sz w:val="28"/>
                      <w:szCs w:val="21"/>
                    </w:rPr>
                    <w:t>讨论</w:t>
                  </w:r>
                  <w:r>
                    <w:rPr>
                      <w:rFonts w:ascii="黑体" w:eastAsia="黑体" w:hAnsi="宋体" w:hint="eastAsia"/>
                      <w:spacing w:val="6"/>
                      <w:sz w:val="28"/>
                      <w:szCs w:val="21"/>
                    </w:rPr>
                    <w:t>稿)</w:t>
                  </w:r>
                </w:p>
                <w:p w:rsidR="00400C20" w:rsidRDefault="00400C20">
                  <w:pPr>
                    <w:pStyle w:val="afff2"/>
                    <w:rPr>
                      <w:b/>
                      <w:sz w:val="30"/>
                    </w:rPr>
                  </w:pPr>
                </w:p>
                <w:p w:rsidR="00400C20" w:rsidRDefault="00400C20">
                  <w:pPr>
                    <w:pStyle w:val="affa"/>
                  </w:pPr>
                </w:p>
              </w:txbxContent>
            </v:textbox>
            <w10:wrap anchorx="margin" anchory="margin"/>
            <w10:anchorlock/>
          </v:shape>
        </w:pict>
      </w:r>
      <w:bookmarkEnd w:id="0"/>
      <w:bookmarkEnd w:id="1"/>
    </w:p>
    <w:bookmarkEnd w:id="2"/>
    <w:p w:rsidR="00400C20" w:rsidRPr="0058166F" w:rsidRDefault="00151465">
      <w:pPr>
        <w:pStyle w:val="afe"/>
        <w:spacing w:line="340" w:lineRule="exact"/>
        <w:rPr>
          <w:rFonts w:ascii="Times New Roman"/>
        </w:rPr>
      </w:pPr>
      <w:r w:rsidRPr="0058166F">
        <w:rPr>
          <w:rFonts w:ascii="Times New Roman"/>
        </w:rPr>
        <w:lastRenderedPageBreak/>
        <w:t>前言</w:t>
      </w:r>
    </w:p>
    <w:p w:rsidR="00400C20" w:rsidRPr="0058166F" w:rsidRDefault="00151465">
      <w:pPr>
        <w:spacing w:line="340" w:lineRule="exact"/>
        <w:ind w:leftChars="200" w:left="420"/>
      </w:pPr>
      <w:r w:rsidRPr="0058166F">
        <w:t xml:space="preserve">YS/T XXXX-201X </w:t>
      </w:r>
      <w:r w:rsidRPr="0058166F">
        <w:t>《</w:t>
      </w:r>
      <w:r w:rsidR="00820414" w:rsidRPr="0058166F">
        <w:t>铅</w:t>
      </w:r>
      <w:r w:rsidRPr="0058166F">
        <w:t>冶炼分银渣化学分析方法》</w:t>
      </w:r>
      <w:r w:rsidR="00D030A3" w:rsidRPr="0058166F">
        <w:t>分</w:t>
      </w:r>
      <w:r w:rsidRPr="0058166F">
        <w:t>为</w:t>
      </w:r>
      <w:r w:rsidR="00ED3CB5" w:rsidRPr="0058166F">
        <w:t>7</w:t>
      </w:r>
      <w:r w:rsidRPr="0058166F">
        <w:t>个部分：</w:t>
      </w:r>
    </w:p>
    <w:p w:rsidR="001E051C" w:rsidRPr="0058166F" w:rsidRDefault="001E051C" w:rsidP="001E051C">
      <w:pPr>
        <w:spacing w:line="340" w:lineRule="exact"/>
        <w:ind w:leftChars="200" w:left="420"/>
      </w:pPr>
      <w:r w:rsidRPr="0058166F">
        <w:t>——</w:t>
      </w:r>
      <w:r w:rsidRPr="0058166F">
        <w:t>第</w:t>
      </w:r>
      <w:r w:rsidRPr="0058166F">
        <w:t>1</w:t>
      </w:r>
      <w:r w:rsidRPr="0058166F">
        <w:t>部分：金和银含量的测定火试金法；</w:t>
      </w:r>
    </w:p>
    <w:p w:rsidR="001E051C" w:rsidRPr="0058166F" w:rsidRDefault="001E051C" w:rsidP="001E051C">
      <w:pPr>
        <w:spacing w:line="340" w:lineRule="exact"/>
        <w:ind w:leftChars="200" w:left="420"/>
      </w:pPr>
      <w:r w:rsidRPr="0058166F">
        <w:t>——</w:t>
      </w:r>
      <w:r w:rsidRPr="0058166F">
        <w:t>第</w:t>
      </w:r>
      <w:r w:rsidR="00820414" w:rsidRPr="0058166F">
        <w:t>2</w:t>
      </w:r>
      <w:r w:rsidRPr="0058166F">
        <w:t>部分：铅含量的测定</w:t>
      </w:r>
      <w:r w:rsidR="00820414" w:rsidRPr="0058166F">
        <w:t>火焰原子吸收光谱法和</w:t>
      </w:r>
      <w:r w:rsidRPr="0058166F">
        <w:t>Na</w:t>
      </w:r>
      <w:r w:rsidRPr="0058166F">
        <w:rPr>
          <w:vertAlign w:val="subscript"/>
        </w:rPr>
        <w:t>2</w:t>
      </w:r>
      <w:r w:rsidRPr="0058166F">
        <w:t>EDTA</w:t>
      </w:r>
      <w:r w:rsidRPr="0058166F">
        <w:t>滴定法；</w:t>
      </w:r>
    </w:p>
    <w:p w:rsidR="001E051C" w:rsidRPr="0058166F" w:rsidRDefault="001E051C" w:rsidP="001E051C">
      <w:pPr>
        <w:spacing w:line="340" w:lineRule="exact"/>
        <w:ind w:leftChars="200" w:left="420"/>
      </w:pPr>
      <w:r w:rsidRPr="0058166F">
        <w:t>——</w:t>
      </w:r>
      <w:r w:rsidRPr="0058166F">
        <w:t>第</w:t>
      </w:r>
      <w:r w:rsidR="00820414" w:rsidRPr="0058166F">
        <w:t>3</w:t>
      </w:r>
      <w:r w:rsidRPr="0058166F">
        <w:t>部分：</w:t>
      </w:r>
      <w:r w:rsidR="00820414" w:rsidRPr="0058166F">
        <w:t>铜</w:t>
      </w:r>
      <w:r w:rsidRPr="0058166F">
        <w:t>含量的测定</w:t>
      </w:r>
      <w:r w:rsidR="00820414" w:rsidRPr="0058166F">
        <w:t>火焰原子吸收光谱法和碘量法</w:t>
      </w:r>
      <w:r w:rsidRPr="0058166F">
        <w:t>；</w:t>
      </w:r>
    </w:p>
    <w:p w:rsidR="001E051C" w:rsidRPr="0058166F" w:rsidRDefault="001E051C" w:rsidP="001E051C">
      <w:pPr>
        <w:spacing w:line="340" w:lineRule="exact"/>
        <w:ind w:leftChars="200" w:left="420"/>
      </w:pPr>
      <w:r w:rsidRPr="0058166F">
        <w:t>——</w:t>
      </w:r>
      <w:r w:rsidRPr="0058166F">
        <w:t>第</w:t>
      </w:r>
      <w:r w:rsidR="00820414" w:rsidRPr="0058166F">
        <w:t>4</w:t>
      </w:r>
      <w:r w:rsidRPr="0058166F">
        <w:t>部分：</w:t>
      </w:r>
      <w:proofErr w:type="gramStart"/>
      <w:r w:rsidR="00820414" w:rsidRPr="0058166F">
        <w:t>锑</w:t>
      </w:r>
      <w:proofErr w:type="gramEnd"/>
      <w:r w:rsidR="00820414" w:rsidRPr="0058166F">
        <w:t>含量的测定火焰原子吸收光谱法和硫酸铈滴定法；</w:t>
      </w:r>
    </w:p>
    <w:p w:rsidR="001E051C" w:rsidRPr="0058166F" w:rsidRDefault="001E051C" w:rsidP="001E051C">
      <w:pPr>
        <w:spacing w:line="340" w:lineRule="exact"/>
        <w:ind w:leftChars="200" w:left="420"/>
      </w:pPr>
      <w:r w:rsidRPr="0058166F">
        <w:t>——</w:t>
      </w:r>
      <w:r w:rsidRPr="0058166F">
        <w:t>第</w:t>
      </w:r>
      <w:r w:rsidR="00820414" w:rsidRPr="0058166F">
        <w:t>5</w:t>
      </w:r>
      <w:r w:rsidRPr="0058166F">
        <w:t>部分：</w:t>
      </w:r>
      <w:proofErr w:type="gramStart"/>
      <w:r w:rsidR="00820414" w:rsidRPr="0058166F">
        <w:t>铋</w:t>
      </w:r>
      <w:proofErr w:type="gramEnd"/>
      <w:r w:rsidR="00820414" w:rsidRPr="0058166F">
        <w:t>含量的测定火焰原子吸收光谱法和</w:t>
      </w:r>
      <w:r w:rsidR="00820414" w:rsidRPr="0058166F">
        <w:t>Na</w:t>
      </w:r>
      <w:r w:rsidR="00820414" w:rsidRPr="0058166F">
        <w:rPr>
          <w:vertAlign w:val="subscript"/>
        </w:rPr>
        <w:t>2</w:t>
      </w:r>
      <w:r w:rsidR="00820414" w:rsidRPr="0058166F">
        <w:t>EDTA</w:t>
      </w:r>
      <w:r w:rsidR="00820414" w:rsidRPr="0058166F">
        <w:t>滴定法</w:t>
      </w:r>
      <w:r w:rsidRPr="0058166F">
        <w:t>；</w:t>
      </w:r>
    </w:p>
    <w:p w:rsidR="001E051C" w:rsidRPr="0058166F" w:rsidRDefault="001E051C" w:rsidP="0056427D">
      <w:pPr>
        <w:spacing w:line="340" w:lineRule="exact"/>
        <w:ind w:leftChars="200" w:left="420"/>
        <w:rPr>
          <w:bCs/>
        </w:rPr>
      </w:pPr>
      <w:r w:rsidRPr="0058166F">
        <w:t>——</w:t>
      </w:r>
      <w:r w:rsidRPr="0058166F">
        <w:t>第</w:t>
      </w:r>
      <w:r w:rsidR="00820414" w:rsidRPr="0058166F">
        <w:t>6</w:t>
      </w:r>
      <w:r w:rsidRPr="0058166F">
        <w:t>部分：</w:t>
      </w:r>
      <w:r w:rsidR="00820414" w:rsidRPr="0058166F">
        <w:t>铅、铜、锑和</w:t>
      </w:r>
      <w:proofErr w:type="gramStart"/>
      <w:r w:rsidR="00820414" w:rsidRPr="0058166F">
        <w:t>铋</w:t>
      </w:r>
      <w:r w:rsidRPr="0058166F">
        <w:t>含</w:t>
      </w:r>
      <w:r w:rsidR="0056427D" w:rsidRPr="0058166F">
        <w:t>量</w:t>
      </w:r>
      <w:proofErr w:type="gramEnd"/>
      <w:r w:rsidR="0056427D" w:rsidRPr="0058166F">
        <w:t>的</w:t>
      </w:r>
      <w:r w:rsidR="0056427D" w:rsidRPr="0058166F">
        <w:rPr>
          <w:bCs/>
        </w:rPr>
        <w:t>测定电感耦合等离子体原子发射光谱法</w:t>
      </w:r>
      <w:r w:rsidRPr="0058166F">
        <w:t>；</w:t>
      </w:r>
    </w:p>
    <w:p w:rsidR="001E051C" w:rsidRPr="0058166F" w:rsidRDefault="001E051C" w:rsidP="001E051C">
      <w:pPr>
        <w:spacing w:line="340" w:lineRule="exact"/>
        <w:ind w:leftChars="200" w:left="420"/>
      </w:pPr>
      <w:r w:rsidRPr="0058166F">
        <w:t>——</w:t>
      </w:r>
      <w:r w:rsidRPr="0058166F">
        <w:t>第</w:t>
      </w:r>
      <w:r w:rsidR="004B0D01" w:rsidRPr="0058166F">
        <w:t>7</w:t>
      </w:r>
      <w:r w:rsidRPr="0058166F">
        <w:t>部分：</w:t>
      </w:r>
      <w:proofErr w:type="gramStart"/>
      <w:r w:rsidR="004B0D01" w:rsidRPr="0058166F">
        <w:t>砷</w:t>
      </w:r>
      <w:proofErr w:type="gramEnd"/>
      <w:r w:rsidRPr="0058166F">
        <w:t>含量的测定。</w:t>
      </w:r>
    </w:p>
    <w:p w:rsidR="00400C20" w:rsidRPr="0058166F" w:rsidRDefault="00151465">
      <w:pPr>
        <w:spacing w:line="340" w:lineRule="exact"/>
        <w:ind w:firstLineChars="200" w:firstLine="420"/>
      </w:pPr>
      <w:r w:rsidRPr="0058166F">
        <w:t>本部分为</w:t>
      </w:r>
      <w:r w:rsidRPr="0058166F">
        <w:t>YS/TXXXX-201X</w:t>
      </w:r>
      <w:r w:rsidRPr="0058166F">
        <w:t>的第</w:t>
      </w:r>
      <w:r w:rsidR="00660300" w:rsidRPr="0058166F">
        <w:t>3</w:t>
      </w:r>
      <w:r w:rsidRPr="0058166F">
        <w:t>部分。</w:t>
      </w:r>
    </w:p>
    <w:p w:rsidR="00400C20" w:rsidRPr="0058166F" w:rsidRDefault="00151465">
      <w:pPr>
        <w:spacing w:line="340" w:lineRule="exact"/>
        <w:ind w:leftChars="200" w:left="420"/>
      </w:pPr>
      <w:r w:rsidRPr="0058166F">
        <w:t>本部分是按照</w:t>
      </w:r>
      <w:r w:rsidRPr="0058166F">
        <w:t>GB/T 1.1-2009</w:t>
      </w:r>
      <w:r w:rsidRPr="0058166F">
        <w:t>给出的规则起草的。</w:t>
      </w:r>
    </w:p>
    <w:p w:rsidR="00400C20" w:rsidRPr="0058166F" w:rsidRDefault="00151465">
      <w:pPr>
        <w:spacing w:line="340" w:lineRule="exact"/>
        <w:ind w:leftChars="200" w:left="420"/>
      </w:pPr>
      <w:r w:rsidRPr="0058166F">
        <w:t>本标准由全国有色金属标准化技术委员会（</w:t>
      </w:r>
      <w:r w:rsidRPr="0058166F">
        <w:t>SAC/TC 243</w:t>
      </w:r>
      <w:r w:rsidRPr="0058166F">
        <w:t>）</w:t>
      </w:r>
      <w:r w:rsidR="003514F2" w:rsidRPr="0058166F">
        <w:t>提出并</w:t>
      </w:r>
      <w:r w:rsidRPr="0058166F">
        <w:t>归口。</w:t>
      </w:r>
    </w:p>
    <w:p w:rsidR="00400C20" w:rsidRPr="0058166F" w:rsidRDefault="00151465" w:rsidP="00AF4422">
      <w:pPr>
        <w:pStyle w:val="aff2"/>
        <w:spacing w:line="340" w:lineRule="exact"/>
        <w:ind w:firstLine="420"/>
        <w:rPr>
          <w:rFonts w:ascii="Times New Roman"/>
          <w:color w:val="000000"/>
          <w:kern w:val="2"/>
          <w:sz w:val="21"/>
        </w:rPr>
      </w:pPr>
      <w:r w:rsidRPr="0058166F">
        <w:rPr>
          <w:rFonts w:ascii="Times New Roman"/>
          <w:color w:val="000000"/>
          <w:kern w:val="2"/>
          <w:sz w:val="21"/>
        </w:rPr>
        <w:t>本标准负责起草单位：</w:t>
      </w:r>
      <w:r w:rsidR="004B0D01" w:rsidRPr="0058166F">
        <w:rPr>
          <w:rFonts w:ascii="Times New Roman"/>
          <w:color w:val="000000"/>
          <w:kern w:val="2"/>
          <w:sz w:val="21"/>
        </w:rPr>
        <w:t>深圳市中金岭南有色金属股份有限公司、北矿检测技术有限公司</w:t>
      </w:r>
      <w:r w:rsidRPr="0058166F">
        <w:rPr>
          <w:rFonts w:ascii="Times New Roman"/>
          <w:color w:val="000000"/>
          <w:kern w:val="2"/>
          <w:sz w:val="21"/>
        </w:rPr>
        <w:t>。</w:t>
      </w:r>
    </w:p>
    <w:p w:rsidR="00400C20" w:rsidRDefault="00151465" w:rsidP="00AF4422">
      <w:pPr>
        <w:pStyle w:val="aff2"/>
        <w:spacing w:line="340" w:lineRule="exact"/>
        <w:ind w:firstLine="420"/>
        <w:rPr>
          <w:rFonts w:ascii="Times New Roman"/>
          <w:color w:val="000000"/>
          <w:kern w:val="2"/>
          <w:sz w:val="21"/>
        </w:rPr>
      </w:pPr>
      <w:r w:rsidRPr="0058166F">
        <w:rPr>
          <w:rFonts w:ascii="Times New Roman"/>
          <w:color w:val="000000"/>
          <w:kern w:val="2"/>
          <w:sz w:val="21"/>
        </w:rPr>
        <w:t>本部分</w:t>
      </w:r>
      <w:r w:rsidR="00945A24">
        <w:rPr>
          <w:rFonts w:ascii="Times New Roman" w:hint="eastAsia"/>
          <w:color w:val="000000"/>
          <w:kern w:val="2"/>
          <w:sz w:val="21"/>
        </w:rPr>
        <w:t>方法</w:t>
      </w:r>
      <w:r w:rsidR="00945A24">
        <w:rPr>
          <w:rFonts w:ascii="Times New Roman" w:hint="eastAsia"/>
          <w:color w:val="000000"/>
          <w:kern w:val="2"/>
          <w:sz w:val="21"/>
        </w:rPr>
        <w:t>1</w:t>
      </w:r>
      <w:r w:rsidRPr="0058166F">
        <w:rPr>
          <w:rFonts w:ascii="Times New Roman"/>
          <w:color w:val="000000"/>
          <w:kern w:val="2"/>
          <w:sz w:val="21"/>
        </w:rPr>
        <w:t>起草单位：深圳市中金岭南有色金属股份有限公司</w:t>
      </w:r>
      <w:r w:rsidR="00B84D2E" w:rsidRPr="0058166F">
        <w:rPr>
          <w:rFonts w:ascii="Times New Roman"/>
          <w:color w:val="000000"/>
          <w:kern w:val="2"/>
          <w:sz w:val="21"/>
        </w:rPr>
        <w:t>、深圳市中金岭南有色金属股份有限公司韶关冶炼厂。</w:t>
      </w:r>
    </w:p>
    <w:p w:rsidR="00EE1306" w:rsidRPr="0058166F" w:rsidRDefault="00EE1306" w:rsidP="00AF4422">
      <w:pPr>
        <w:pStyle w:val="aff2"/>
        <w:spacing w:line="340" w:lineRule="exact"/>
        <w:ind w:firstLine="420"/>
        <w:rPr>
          <w:rFonts w:ascii="Times New Roman"/>
          <w:color w:val="000000"/>
          <w:kern w:val="2"/>
          <w:sz w:val="21"/>
        </w:rPr>
      </w:pPr>
      <w:r w:rsidRPr="0058166F">
        <w:rPr>
          <w:rFonts w:ascii="Times New Roman"/>
          <w:color w:val="000000"/>
          <w:kern w:val="2"/>
          <w:sz w:val="21"/>
        </w:rPr>
        <w:t>本部分</w:t>
      </w:r>
      <w:r>
        <w:rPr>
          <w:rFonts w:ascii="Times New Roman" w:hint="eastAsia"/>
          <w:color w:val="000000"/>
          <w:kern w:val="2"/>
          <w:sz w:val="21"/>
        </w:rPr>
        <w:t>方法</w:t>
      </w:r>
      <w:r>
        <w:rPr>
          <w:rFonts w:ascii="Times New Roman" w:hint="eastAsia"/>
          <w:color w:val="000000"/>
          <w:kern w:val="2"/>
          <w:sz w:val="21"/>
        </w:rPr>
        <w:t>2</w:t>
      </w:r>
      <w:r w:rsidRPr="0058166F">
        <w:rPr>
          <w:rFonts w:ascii="Times New Roman"/>
          <w:color w:val="000000"/>
          <w:kern w:val="2"/>
          <w:sz w:val="21"/>
        </w:rPr>
        <w:t>起草单位：</w:t>
      </w:r>
      <w:r w:rsidR="00F75673">
        <w:rPr>
          <w:rFonts w:ascii="Times New Roman" w:hint="eastAsia"/>
          <w:color w:val="000000"/>
          <w:kern w:val="2"/>
          <w:sz w:val="21"/>
        </w:rPr>
        <w:t>广东省工业分析检测中心</w:t>
      </w:r>
    </w:p>
    <w:p w:rsidR="0035333D" w:rsidRPr="0058166F" w:rsidRDefault="00151465" w:rsidP="0035333D">
      <w:pPr>
        <w:ind w:firstLine="420"/>
        <w:rPr>
          <w:kern w:val="0"/>
          <w:szCs w:val="21"/>
        </w:rPr>
      </w:pPr>
      <w:r w:rsidRPr="0058166F">
        <w:rPr>
          <w:szCs w:val="21"/>
        </w:rPr>
        <w:t>本部分参加起草单位：</w:t>
      </w:r>
      <w:r w:rsidR="00B84D2E" w:rsidRPr="0058166F">
        <w:rPr>
          <w:color w:val="000000"/>
        </w:rPr>
        <w:t>广东省韶关市质量计量监督检测所、长沙矿冶研究院有限责任公司、</w:t>
      </w:r>
      <w:r w:rsidR="00B84D2E" w:rsidRPr="0058166F">
        <w:rPr>
          <w:szCs w:val="21"/>
        </w:rPr>
        <w:t>贵</w:t>
      </w:r>
      <w:proofErr w:type="gramStart"/>
      <w:r w:rsidR="00B84D2E" w:rsidRPr="0058166F">
        <w:rPr>
          <w:szCs w:val="21"/>
        </w:rPr>
        <w:t>研铂业</w:t>
      </w:r>
      <w:proofErr w:type="gramEnd"/>
      <w:r w:rsidR="00B84D2E" w:rsidRPr="0058166F">
        <w:rPr>
          <w:szCs w:val="21"/>
        </w:rPr>
        <w:t>股份有限公司、</w:t>
      </w:r>
      <w:r w:rsidR="00B84D2E" w:rsidRPr="00F0058A">
        <w:rPr>
          <w:color w:val="000000" w:themeColor="text1"/>
          <w:kern w:val="0"/>
          <w:szCs w:val="21"/>
        </w:rPr>
        <w:t>河南豫光金铅股份有限公司</w:t>
      </w:r>
      <w:r w:rsidR="00B84D2E" w:rsidRPr="0058166F">
        <w:rPr>
          <w:szCs w:val="21"/>
        </w:rPr>
        <w:t>、</w:t>
      </w:r>
      <w:r w:rsidR="00B84D2E" w:rsidRPr="0058166F">
        <w:t>大冶有色设计研究院有限公司、</w:t>
      </w:r>
      <w:r w:rsidR="00B84D2E" w:rsidRPr="0058166F">
        <w:rPr>
          <w:szCs w:val="21"/>
        </w:rPr>
        <w:t>山</w:t>
      </w:r>
      <w:r w:rsidR="00B84D2E" w:rsidRPr="0058166F">
        <w:t>东恒邦冶炼股份有限公司、</w:t>
      </w:r>
      <w:r w:rsidR="00B84D2E" w:rsidRPr="0058166F">
        <w:rPr>
          <w:szCs w:val="21"/>
        </w:rPr>
        <w:t>北矿检测技术有限公司、防城港</w:t>
      </w:r>
      <w:proofErr w:type="gramStart"/>
      <w:r w:rsidR="00B84D2E" w:rsidRPr="0058166F">
        <w:rPr>
          <w:szCs w:val="21"/>
        </w:rPr>
        <w:t>市东途矿</w:t>
      </w:r>
      <w:proofErr w:type="gramEnd"/>
      <w:r w:rsidR="00B84D2E" w:rsidRPr="0058166F">
        <w:rPr>
          <w:szCs w:val="21"/>
        </w:rPr>
        <w:t>产检测有限公司、</w:t>
      </w:r>
      <w:r w:rsidR="00F0058A" w:rsidRPr="009F7B71">
        <w:rPr>
          <w:rFonts w:ascii="Tahoma" w:hAnsi="Tahoma" w:cs="Tahoma" w:hint="eastAsia"/>
          <w:kern w:val="0"/>
          <w:szCs w:val="21"/>
        </w:rPr>
        <w:t>福建紫金矿冶测试技术有限公司厦门分公司、</w:t>
      </w:r>
      <w:proofErr w:type="gramStart"/>
      <w:r w:rsidR="00F0058A" w:rsidRPr="00F0058A">
        <w:rPr>
          <w:rFonts w:ascii="Tahoma" w:hAnsi="Tahoma" w:cs="Tahoma" w:hint="eastAsia"/>
          <w:color w:val="000000" w:themeColor="text1"/>
          <w:kern w:val="0"/>
          <w:szCs w:val="21"/>
        </w:rPr>
        <w:t>富民薪冶工</w:t>
      </w:r>
      <w:proofErr w:type="gramEnd"/>
      <w:r w:rsidR="00F0058A" w:rsidRPr="00F0058A">
        <w:rPr>
          <w:rFonts w:ascii="Tahoma" w:hAnsi="Tahoma" w:cs="Tahoma" w:hint="eastAsia"/>
          <w:color w:val="000000" w:themeColor="text1"/>
          <w:kern w:val="0"/>
          <w:szCs w:val="21"/>
        </w:rPr>
        <w:t>贸有限公司</w:t>
      </w:r>
      <w:r w:rsidR="00F0058A" w:rsidRPr="00F0058A">
        <w:rPr>
          <w:rFonts w:ascii="宋体" w:hAnsi="宋体" w:hint="eastAsia"/>
          <w:color w:val="000000" w:themeColor="text1"/>
          <w:szCs w:val="21"/>
        </w:rPr>
        <w:t>、</w:t>
      </w:r>
      <w:r w:rsidR="0035333D" w:rsidRPr="0058166F">
        <w:rPr>
          <w:szCs w:val="21"/>
        </w:rPr>
        <w:t>中条山有色金属集团有限公司、江西铜业铅锌金属有限公司</w:t>
      </w:r>
      <w:r w:rsidR="00572284">
        <w:rPr>
          <w:rFonts w:hint="eastAsia"/>
          <w:szCs w:val="21"/>
        </w:rPr>
        <w:t>。</w:t>
      </w:r>
    </w:p>
    <w:p w:rsidR="00400C20" w:rsidRDefault="00694603" w:rsidP="0035333D">
      <w:pPr>
        <w:ind w:firstLine="420"/>
        <w:rPr>
          <w:szCs w:val="21"/>
        </w:rPr>
      </w:pPr>
      <w:r w:rsidRPr="0058166F">
        <w:rPr>
          <w:szCs w:val="21"/>
        </w:rPr>
        <w:t>本部分主要方法</w:t>
      </w:r>
      <w:r w:rsidRPr="0058166F">
        <w:rPr>
          <w:szCs w:val="21"/>
        </w:rPr>
        <w:t>1</w:t>
      </w:r>
      <w:r w:rsidRPr="0058166F">
        <w:rPr>
          <w:szCs w:val="21"/>
        </w:rPr>
        <w:t>主要起草人：杨建兵、廖桂平、（</w:t>
      </w:r>
      <w:r w:rsidRPr="0058166F">
        <w:rPr>
          <w:color w:val="FF0000"/>
          <w:szCs w:val="21"/>
        </w:rPr>
        <w:t>韶关质</w:t>
      </w:r>
      <w:r w:rsidR="000567BA" w:rsidRPr="0058166F">
        <w:rPr>
          <w:color w:val="FF0000"/>
          <w:szCs w:val="21"/>
        </w:rPr>
        <w:t>计</w:t>
      </w:r>
      <w:r w:rsidRPr="0058166F">
        <w:rPr>
          <w:color w:val="FF0000"/>
          <w:szCs w:val="21"/>
        </w:rPr>
        <w:t>所）</w:t>
      </w:r>
      <w:r w:rsidRPr="0058166F">
        <w:rPr>
          <w:szCs w:val="21"/>
        </w:rPr>
        <w:t>、李志辉、熊昊烨、</w:t>
      </w:r>
      <w:r w:rsidR="00CA5565" w:rsidRPr="0058166F">
        <w:rPr>
          <w:color w:val="FF0000"/>
          <w:szCs w:val="21"/>
        </w:rPr>
        <w:t>梁洁、鲁瑞智、</w:t>
      </w:r>
      <w:r w:rsidR="00894507" w:rsidRPr="0058166F">
        <w:rPr>
          <w:szCs w:val="21"/>
        </w:rPr>
        <w:t>卫锋、张亚兵</w:t>
      </w:r>
      <w:r w:rsidR="00CA5565" w:rsidRPr="0058166F">
        <w:rPr>
          <w:szCs w:val="21"/>
        </w:rPr>
        <w:t>、</w:t>
      </w:r>
      <w:r w:rsidR="00894507" w:rsidRPr="0058166F">
        <w:rPr>
          <w:color w:val="FF0000"/>
          <w:szCs w:val="21"/>
        </w:rPr>
        <w:t>李晓瑜、</w:t>
      </w:r>
      <w:r w:rsidR="00894507" w:rsidRPr="0058166F">
        <w:rPr>
          <w:szCs w:val="21"/>
        </w:rPr>
        <w:t>张俊峰、芦倩、</w:t>
      </w:r>
      <w:r w:rsidR="00894507" w:rsidRPr="0058166F">
        <w:rPr>
          <w:color w:val="C00000"/>
          <w:szCs w:val="21"/>
        </w:rPr>
        <w:t>王蕾、张琳、</w:t>
      </w:r>
      <w:r w:rsidR="00894507" w:rsidRPr="0058166F">
        <w:rPr>
          <w:szCs w:val="21"/>
        </w:rPr>
        <w:t>罗艳、韦庆球、</w:t>
      </w:r>
      <w:r w:rsidR="00AF4422" w:rsidRPr="0058166F">
        <w:rPr>
          <w:color w:val="FF0000"/>
          <w:szCs w:val="21"/>
        </w:rPr>
        <w:t>张园、刘娟、</w:t>
      </w:r>
      <w:r w:rsidR="00AF4422" w:rsidRPr="0058166F">
        <w:rPr>
          <w:szCs w:val="21"/>
        </w:rPr>
        <w:t>孔凡丽、郑洪毅、</w:t>
      </w:r>
      <w:r w:rsidR="00AF4422" w:rsidRPr="0058166F">
        <w:rPr>
          <w:color w:val="FF0000"/>
          <w:szCs w:val="21"/>
        </w:rPr>
        <w:t>叶翠情、李敏、</w:t>
      </w:r>
      <w:r w:rsidR="00AF4422" w:rsidRPr="0058166F">
        <w:rPr>
          <w:szCs w:val="21"/>
        </w:rPr>
        <w:t>李云、吴作明</w:t>
      </w:r>
    </w:p>
    <w:p w:rsidR="000A0317" w:rsidRPr="00AF6626" w:rsidRDefault="000A0317" w:rsidP="0035333D">
      <w:pPr>
        <w:ind w:firstLine="420"/>
        <w:rPr>
          <w:szCs w:val="21"/>
        </w:rPr>
        <w:sectPr w:rsidR="000A0317" w:rsidRPr="00AF6626">
          <w:footerReference w:type="even" r:id="rId18"/>
          <w:footerReference w:type="default" r:id="rId19"/>
          <w:pgSz w:w="11906" w:h="16838"/>
          <w:pgMar w:top="1418" w:right="1134" w:bottom="1440" w:left="1418" w:header="851" w:footer="992" w:gutter="0"/>
          <w:pgNumType w:fmt="upperRoman" w:start="1"/>
          <w:cols w:space="720"/>
          <w:docGrid w:type="linesAndChars" w:linePitch="312"/>
        </w:sectPr>
      </w:pPr>
      <w:r w:rsidRPr="0058166F">
        <w:rPr>
          <w:szCs w:val="21"/>
        </w:rPr>
        <w:t>本部分主要方法</w:t>
      </w:r>
      <w:r>
        <w:rPr>
          <w:szCs w:val="21"/>
        </w:rPr>
        <w:t>2</w:t>
      </w:r>
      <w:r w:rsidRPr="0058166F">
        <w:rPr>
          <w:szCs w:val="21"/>
        </w:rPr>
        <w:t>主要起草人：</w:t>
      </w:r>
      <w:r w:rsidR="00F75673">
        <w:rPr>
          <w:rFonts w:hint="eastAsia"/>
          <w:szCs w:val="21"/>
        </w:rPr>
        <w:t>谢辉</w:t>
      </w:r>
      <w:r w:rsidR="00F75673">
        <w:rPr>
          <w:rFonts w:hint="eastAsia"/>
          <w:szCs w:val="21"/>
        </w:rPr>
        <w:t xml:space="preserve"> </w:t>
      </w:r>
      <w:r w:rsidR="00F75673">
        <w:rPr>
          <w:rFonts w:hint="eastAsia"/>
          <w:szCs w:val="21"/>
        </w:rPr>
        <w:t>徐思婷</w:t>
      </w:r>
      <w:r w:rsidR="00F75673">
        <w:rPr>
          <w:szCs w:val="21"/>
        </w:rPr>
        <w:t xml:space="preserve"> </w:t>
      </w:r>
      <w:r w:rsidR="00295820" w:rsidRPr="00295820">
        <w:rPr>
          <w:rFonts w:hint="eastAsia"/>
          <w:color w:val="000000"/>
        </w:rPr>
        <w:t>袁齐</w:t>
      </w:r>
      <w:r w:rsidR="00295820">
        <w:rPr>
          <w:rFonts w:hint="eastAsia"/>
          <w:color w:val="000000"/>
        </w:rPr>
        <w:t xml:space="preserve"> </w:t>
      </w:r>
      <w:r w:rsidR="00295820" w:rsidRPr="00295820">
        <w:rPr>
          <w:rFonts w:hint="eastAsia"/>
          <w:color w:val="000000"/>
        </w:rPr>
        <w:t>郭军</w:t>
      </w:r>
      <w:r w:rsidR="00295820">
        <w:rPr>
          <w:rFonts w:hint="eastAsia"/>
          <w:color w:val="000000"/>
        </w:rPr>
        <w:t xml:space="preserve"> </w:t>
      </w:r>
      <w:r w:rsidR="00295820">
        <w:rPr>
          <w:rFonts w:hint="eastAsia"/>
          <w:kern w:val="0"/>
        </w:rPr>
        <w:t>王悦</w:t>
      </w:r>
      <w:r w:rsidR="00295820">
        <w:rPr>
          <w:kern w:val="0"/>
        </w:rPr>
        <w:t xml:space="preserve"> </w:t>
      </w:r>
      <w:r w:rsidR="00295820">
        <w:rPr>
          <w:rFonts w:hint="eastAsia"/>
          <w:kern w:val="0"/>
        </w:rPr>
        <w:t>李志辉</w:t>
      </w:r>
      <w:r w:rsidR="00295820">
        <w:rPr>
          <w:kern w:val="0"/>
        </w:rPr>
        <w:t xml:space="preserve"> </w:t>
      </w:r>
      <w:r w:rsidR="00295820">
        <w:rPr>
          <w:rFonts w:hint="eastAsia"/>
          <w:kern w:val="0"/>
        </w:rPr>
        <w:t>熊旻</w:t>
      </w:r>
      <w:proofErr w:type="gramStart"/>
      <w:r w:rsidR="00295820">
        <w:rPr>
          <w:rFonts w:hint="eastAsia"/>
          <w:kern w:val="0"/>
        </w:rPr>
        <w:t>烨</w:t>
      </w:r>
      <w:proofErr w:type="gramEnd"/>
      <w:r w:rsidR="00295820">
        <w:rPr>
          <w:rFonts w:hint="eastAsia"/>
          <w:kern w:val="0"/>
        </w:rPr>
        <w:t xml:space="preserve"> </w:t>
      </w:r>
      <w:r w:rsidR="00295820">
        <w:rPr>
          <w:rFonts w:hint="eastAsia"/>
          <w:kern w:val="0"/>
        </w:rPr>
        <w:t>张婷</w:t>
      </w:r>
      <w:r w:rsidR="00295820">
        <w:rPr>
          <w:rFonts w:hint="eastAsia"/>
          <w:kern w:val="0"/>
        </w:rPr>
        <w:t xml:space="preserve"> </w:t>
      </w:r>
      <w:r w:rsidR="00295820">
        <w:rPr>
          <w:rFonts w:hint="eastAsia"/>
          <w:kern w:val="0"/>
        </w:rPr>
        <w:t>陈小兰</w:t>
      </w:r>
      <w:r w:rsidR="00295820">
        <w:rPr>
          <w:rFonts w:hint="eastAsia"/>
          <w:kern w:val="0"/>
        </w:rPr>
        <w:t xml:space="preserve"> </w:t>
      </w:r>
      <w:r w:rsidR="00295820">
        <w:rPr>
          <w:kern w:val="0"/>
        </w:rPr>
        <w:t xml:space="preserve">   </w:t>
      </w:r>
      <w:proofErr w:type="gramStart"/>
      <w:r w:rsidR="00295820" w:rsidRPr="00295820">
        <w:rPr>
          <w:rFonts w:hint="eastAsia"/>
          <w:kern w:val="0"/>
        </w:rPr>
        <w:t>鲁瑞</w:t>
      </w:r>
      <w:proofErr w:type="gramEnd"/>
      <w:r w:rsidR="00295820" w:rsidRPr="00295820">
        <w:rPr>
          <w:rFonts w:hint="eastAsia"/>
          <w:kern w:val="0"/>
        </w:rPr>
        <w:t>智</w:t>
      </w:r>
      <w:r w:rsidR="00295820" w:rsidRPr="00295820">
        <w:rPr>
          <w:rFonts w:hint="eastAsia"/>
          <w:kern w:val="0"/>
        </w:rPr>
        <w:t xml:space="preserve">  </w:t>
      </w:r>
      <w:r w:rsidR="00295820" w:rsidRPr="00295820">
        <w:rPr>
          <w:rFonts w:hint="eastAsia"/>
          <w:kern w:val="0"/>
        </w:rPr>
        <w:t>梁洁</w:t>
      </w:r>
      <w:r w:rsidR="00295820">
        <w:rPr>
          <w:color w:val="000000"/>
        </w:rPr>
        <w:t xml:space="preserve"> </w:t>
      </w:r>
      <w:r w:rsidR="00295820" w:rsidRPr="00295820">
        <w:rPr>
          <w:rFonts w:hint="eastAsia"/>
          <w:color w:val="000000"/>
        </w:rPr>
        <w:t>张全胜</w:t>
      </w:r>
      <w:r w:rsidR="00295820" w:rsidRPr="00295820">
        <w:rPr>
          <w:rFonts w:hint="eastAsia"/>
          <w:color w:val="000000"/>
        </w:rPr>
        <w:t xml:space="preserve"> </w:t>
      </w:r>
      <w:proofErr w:type="gramStart"/>
      <w:r w:rsidR="00295820" w:rsidRPr="00295820">
        <w:rPr>
          <w:rFonts w:hint="eastAsia"/>
          <w:color w:val="000000"/>
        </w:rPr>
        <w:t>周君</w:t>
      </w:r>
      <w:proofErr w:type="gramEnd"/>
      <w:r w:rsidR="00295820" w:rsidRPr="00295820">
        <w:rPr>
          <w:rFonts w:hint="eastAsia"/>
          <w:color w:val="000000"/>
        </w:rPr>
        <w:t>玲</w:t>
      </w:r>
      <w:r w:rsidR="00295820">
        <w:rPr>
          <w:rFonts w:hint="eastAsia"/>
          <w:color w:val="000000"/>
        </w:rPr>
        <w:t xml:space="preserve"> </w:t>
      </w:r>
      <w:r w:rsidR="00AF6626" w:rsidRPr="00AF6626">
        <w:rPr>
          <w:rFonts w:hint="eastAsia"/>
        </w:rPr>
        <w:t>施小英、黄上元</w:t>
      </w:r>
      <w:r w:rsidR="00295820">
        <w:rPr>
          <w:rFonts w:hint="eastAsia"/>
        </w:rPr>
        <w:t xml:space="preserve"> </w:t>
      </w:r>
      <w:r w:rsidR="00AF6626" w:rsidRPr="00AF6626">
        <w:rPr>
          <w:rFonts w:hint="eastAsia"/>
          <w:szCs w:val="21"/>
        </w:rPr>
        <w:t>王飞虎、王丽丽</w:t>
      </w:r>
      <w:r w:rsidR="00AF6626">
        <w:rPr>
          <w:rFonts w:hint="eastAsia"/>
        </w:rPr>
        <w:t xml:space="preserve"> </w:t>
      </w:r>
      <w:proofErr w:type="gramStart"/>
      <w:r w:rsidR="00AF6626">
        <w:rPr>
          <w:rFonts w:ascii="宋体" w:hAnsi="宋体" w:hint="eastAsia"/>
          <w:szCs w:val="21"/>
        </w:rPr>
        <w:t>皮晓</w:t>
      </w:r>
      <w:proofErr w:type="gramEnd"/>
      <w:r w:rsidR="00AF6626">
        <w:rPr>
          <w:rFonts w:ascii="宋体" w:hAnsi="宋体" w:hint="eastAsia"/>
          <w:szCs w:val="21"/>
        </w:rPr>
        <w:t xml:space="preserve">梅 </w:t>
      </w:r>
      <w:r w:rsidR="00AF6626">
        <w:rPr>
          <w:rFonts w:ascii="宋体" w:hAnsi="宋体"/>
          <w:szCs w:val="21"/>
        </w:rPr>
        <w:t xml:space="preserve"> </w:t>
      </w:r>
      <w:proofErr w:type="gramStart"/>
      <w:r w:rsidR="00AF6626" w:rsidRPr="00AF6626">
        <w:rPr>
          <w:rFonts w:ascii="宋体" w:hAnsi="宋体" w:hint="eastAsia"/>
          <w:szCs w:val="21"/>
        </w:rPr>
        <w:t>梁霞凤 韦</w:t>
      </w:r>
      <w:proofErr w:type="gramEnd"/>
      <w:r w:rsidR="00AF6626" w:rsidRPr="00AF6626">
        <w:rPr>
          <w:rFonts w:ascii="宋体" w:hAnsi="宋体" w:hint="eastAsia"/>
          <w:szCs w:val="21"/>
        </w:rPr>
        <w:t>庆球</w:t>
      </w:r>
      <w:r w:rsidR="00AF6626">
        <w:rPr>
          <w:rFonts w:ascii="宋体" w:hAnsi="宋体" w:hint="eastAsia"/>
          <w:szCs w:val="21"/>
        </w:rPr>
        <w:t xml:space="preserve"> 张园</w:t>
      </w:r>
      <w:r w:rsidR="00AF6626">
        <w:rPr>
          <w:rFonts w:ascii="Tahoma" w:hAnsi="Tahoma" w:cs="Tahoma" w:hint="eastAsia"/>
          <w:kern w:val="0"/>
          <w:szCs w:val="21"/>
        </w:rPr>
        <w:t xml:space="preserve"> </w:t>
      </w:r>
      <w:r w:rsidR="00AF6626">
        <w:rPr>
          <w:rFonts w:ascii="Tahoma" w:hAnsi="Tahoma" w:cs="Tahoma" w:hint="eastAsia"/>
          <w:kern w:val="0"/>
          <w:szCs w:val="21"/>
        </w:rPr>
        <w:t>刘娟</w:t>
      </w:r>
      <w:r w:rsidR="00AF6626">
        <w:rPr>
          <w:rFonts w:ascii="Tahoma" w:hAnsi="Tahoma" w:cs="Tahoma" w:hint="eastAsia"/>
          <w:kern w:val="0"/>
          <w:szCs w:val="21"/>
        </w:rPr>
        <w:t xml:space="preserve"> </w:t>
      </w:r>
      <w:r w:rsidR="00AF6626">
        <w:rPr>
          <w:rFonts w:ascii="Tahoma" w:hAnsi="Tahoma" w:cs="Tahoma" w:hint="eastAsia"/>
          <w:kern w:val="0"/>
          <w:szCs w:val="21"/>
        </w:rPr>
        <w:t>龙秀甲</w:t>
      </w:r>
      <w:r w:rsidR="00AF6626">
        <w:rPr>
          <w:rFonts w:ascii="Tahoma" w:hAnsi="Tahoma" w:cs="Tahoma" w:hint="eastAsia"/>
          <w:kern w:val="0"/>
          <w:szCs w:val="21"/>
        </w:rPr>
        <w:t xml:space="preserve"> </w:t>
      </w:r>
      <w:r w:rsidR="00AF6626" w:rsidRPr="00AF6626">
        <w:rPr>
          <w:rFonts w:ascii="Tahoma" w:hAnsi="Tahoma" w:cs="Tahoma" w:hint="eastAsia"/>
          <w:kern w:val="0"/>
          <w:szCs w:val="21"/>
        </w:rPr>
        <w:t>郑洪毅</w:t>
      </w:r>
      <w:r w:rsidR="00AF6626" w:rsidRPr="00AF6626">
        <w:rPr>
          <w:rFonts w:ascii="Tahoma" w:hAnsi="Tahoma" w:cs="Tahoma" w:hint="eastAsia"/>
          <w:kern w:val="0"/>
          <w:szCs w:val="21"/>
        </w:rPr>
        <w:t xml:space="preserve">  </w:t>
      </w:r>
      <w:proofErr w:type="gramStart"/>
      <w:r w:rsidR="00AF6626" w:rsidRPr="00AF6626">
        <w:rPr>
          <w:rFonts w:ascii="Tahoma" w:hAnsi="Tahoma" w:cs="Tahoma" w:hint="eastAsia"/>
          <w:kern w:val="0"/>
          <w:szCs w:val="21"/>
        </w:rPr>
        <w:t>孔凡</w:t>
      </w:r>
      <w:proofErr w:type="gramEnd"/>
      <w:r w:rsidR="00AF6626" w:rsidRPr="00AF6626">
        <w:rPr>
          <w:rFonts w:ascii="Tahoma" w:hAnsi="Tahoma" w:cs="Tahoma" w:hint="eastAsia"/>
          <w:kern w:val="0"/>
          <w:szCs w:val="21"/>
        </w:rPr>
        <w:t>丽</w:t>
      </w:r>
      <w:r w:rsidR="00AF6626">
        <w:rPr>
          <w:rFonts w:ascii="Tahoma" w:hAnsi="Tahoma" w:cs="Tahoma" w:hint="eastAsia"/>
          <w:kern w:val="0"/>
          <w:szCs w:val="21"/>
        </w:rPr>
        <w:t xml:space="preserve"> </w:t>
      </w:r>
      <w:proofErr w:type="gramStart"/>
      <w:r w:rsidR="00AF6626" w:rsidRPr="00AF6626">
        <w:rPr>
          <w:rFonts w:ascii="Tahoma" w:hAnsi="Tahoma" w:cs="Tahoma" w:hint="eastAsia"/>
          <w:kern w:val="0"/>
          <w:szCs w:val="21"/>
        </w:rPr>
        <w:t>张彩</w:t>
      </w:r>
      <w:proofErr w:type="gramEnd"/>
      <w:r w:rsidR="00AF6626" w:rsidRPr="00AF6626">
        <w:rPr>
          <w:rFonts w:ascii="Tahoma" w:hAnsi="Tahoma" w:cs="Tahoma" w:hint="eastAsia"/>
          <w:kern w:val="0"/>
          <w:szCs w:val="21"/>
        </w:rPr>
        <w:t>枝</w:t>
      </w:r>
      <w:r w:rsidR="00AF6626" w:rsidRPr="00AF6626">
        <w:rPr>
          <w:rFonts w:ascii="Tahoma" w:hAnsi="Tahoma" w:cs="Tahoma" w:hint="eastAsia"/>
          <w:kern w:val="0"/>
          <w:szCs w:val="21"/>
        </w:rPr>
        <w:t xml:space="preserve"> </w:t>
      </w:r>
      <w:r w:rsidR="00AF6626" w:rsidRPr="00AF6626">
        <w:rPr>
          <w:rFonts w:ascii="Tahoma" w:hAnsi="Tahoma" w:cs="Tahoma" w:hint="eastAsia"/>
          <w:kern w:val="0"/>
          <w:szCs w:val="21"/>
        </w:rPr>
        <w:t>李鸿英</w:t>
      </w:r>
      <w:r w:rsidR="00AF6626">
        <w:rPr>
          <w:rFonts w:ascii="Tahoma" w:hAnsi="Tahoma" w:cs="Tahoma" w:hint="eastAsia"/>
          <w:kern w:val="0"/>
          <w:szCs w:val="21"/>
        </w:rPr>
        <w:t xml:space="preserve"> </w:t>
      </w:r>
      <w:proofErr w:type="gramStart"/>
      <w:r w:rsidR="00AF6626" w:rsidRPr="00AF6626">
        <w:rPr>
          <w:rFonts w:ascii="Tahoma" w:hAnsi="Tahoma" w:cs="Tahoma" w:hint="eastAsia"/>
          <w:kern w:val="0"/>
          <w:szCs w:val="21"/>
        </w:rPr>
        <w:t>唐华</w:t>
      </w:r>
      <w:proofErr w:type="gramEnd"/>
      <w:r w:rsidR="00AF6626" w:rsidRPr="00AF6626">
        <w:rPr>
          <w:rFonts w:ascii="Tahoma" w:hAnsi="Tahoma" w:cs="Tahoma" w:hint="eastAsia"/>
          <w:kern w:val="0"/>
          <w:szCs w:val="21"/>
        </w:rPr>
        <w:t>全</w:t>
      </w:r>
      <w:r w:rsidR="00AF6626" w:rsidRPr="00AF6626">
        <w:rPr>
          <w:rFonts w:ascii="Tahoma" w:hAnsi="Tahoma" w:cs="Tahoma" w:hint="eastAsia"/>
          <w:kern w:val="0"/>
          <w:szCs w:val="21"/>
        </w:rPr>
        <w:t xml:space="preserve"> </w:t>
      </w:r>
      <w:r w:rsidR="00AF6626" w:rsidRPr="00AF6626">
        <w:rPr>
          <w:rFonts w:ascii="Tahoma" w:hAnsi="Tahoma" w:cs="Tahoma" w:hint="eastAsia"/>
          <w:kern w:val="0"/>
          <w:szCs w:val="21"/>
        </w:rPr>
        <w:t>李云</w:t>
      </w:r>
    </w:p>
    <w:p w:rsidR="0035527A" w:rsidRPr="0058166F" w:rsidRDefault="0035527A" w:rsidP="00694603">
      <w:pPr>
        <w:ind w:firstLineChars="850" w:firstLine="2720"/>
        <w:rPr>
          <w:rFonts w:eastAsia="黑体"/>
          <w:bCs/>
          <w:sz w:val="32"/>
          <w:szCs w:val="32"/>
        </w:rPr>
      </w:pPr>
      <w:r w:rsidRPr="0058166F">
        <w:rPr>
          <w:rFonts w:eastAsia="黑体"/>
          <w:bCs/>
          <w:sz w:val="32"/>
          <w:szCs w:val="32"/>
        </w:rPr>
        <w:lastRenderedPageBreak/>
        <w:t>铅</w:t>
      </w:r>
      <w:proofErr w:type="gramStart"/>
      <w:r w:rsidRPr="0058166F">
        <w:rPr>
          <w:rFonts w:eastAsia="黑体"/>
          <w:bCs/>
          <w:sz w:val="32"/>
          <w:szCs w:val="32"/>
        </w:rPr>
        <w:t>冶炼分银渣</w:t>
      </w:r>
      <w:proofErr w:type="gramEnd"/>
      <w:r w:rsidRPr="0058166F">
        <w:rPr>
          <w:rFonts w:eastAsia="黑体"/>
          <w:bCs/>
          <w:sz w:val="32"/>
          <w:szCs w:val="32"/>
        </w:rPr>
        <w:t>化学分析方法</w:t>
      </w:r>
    </w:p>
    <w:p w:rsidR="0035527A" w:rsidRPr="0058166F" w:rsidRDefault="0035527A" w:rsidP="0035527A">
      <w:pPr>
        <w:jc w:val="center"/>
        <w:rPr>
          <w:rFonts w:eastAsia="黑体"/>
          <w:bCs/>
          <w:sz w:val="32"/>
          <w:szCs w:val="32"/>
        </w:rPr>
      </w:pPr>
      <w:r w:rsidRPr="0058166F">
        <w:rPr>
          <w:rFonts w:eastAsia="黑体"/>
          <w:bCs/>
          <w:sz w:val="32"/>
          <w:szCs w:val="32"/>
        </w:rPr>
        <w:t>第</w:t>
      </w:r>
      <w:r w:rsidRPr="0058166F">
        <w:rPr>
          <w:rFonts w:eastAsia="黑体"/>
          <w:bCs/>
          <w:sz w:val="32"/>
          <w:szCs w:val="32"/>
        </w:rPr>
        <w:t>3</w:t>
      </w:r>
      <w:r w:rsidRPr="0058166F">
        <w:rPr>
          <w:rFonts w:eastAsia="黑体"/>
          <w:bCs/>
          <w:sz w:val="32"/>
          <w:szCs w:val="32"/>
        </w:rPr>
        <w:t>部分：铜含量的测定</w:t>
      </w:r>
    </w:p>
    <w:p w:rsidR="00A052B7" w:rsidRPr="00F563CD" w:rsidRDefault="0035527A" w:rsidP="00F563CD">
      <w:pPr>
        <w:jc w:val="center"/>
        <w:rPr>
          <w:rFonts w:eastAsia="黑体"/>
          <w:bCs/>
          <w:sz w:val="32"/>
          <w:szCs w:val="32"/>
        </w:rPr>
      </w:pPr>
      <w:r w:rsidRPr="0058166F">
        <w:rPr>
          <w:rFonts w:eastAsia="黑体"/>
          <w:bCs/>
          <w:sz w:val="32"/>
          <w:szCs w:val="32"/>
        </w:rPr>
        <w:t>火焰原子吸收光谱法</w:t>
      </w:r>
      <w:r w:rsidR="00641756" w:rsidRPr="0058166F">
        <w:rPr>
          <w:rFonts w:eastAsia="黑体"/>
          <w:bCs/>
          <w:sz w:val="32"/>
          <w:szCs w:val="32"/>
        </w:rPr>
        <w:t>和碘量法</w:t>
      </w:r>
    </w:p>
    <w:p w:rsidR="00BA1DA5" w:rsidRPr="0058166F" w:rsidRDefault="00BA1DA5" w:rsidP="001D5EC0">
      <w:pPr>
        <w:autoSpaceDE w:val="0"/>
        <w:autoSpaceDN w:val="0"/>
        <w:adjustRightInd w:val="0"/>
        <w:spacing w:line="360" w:lineRule="auto"/>
        <w:rPr>
          <w:rFonts w:eastAsia="黑体"/>
          <w:kern w:val="0"/>
        </w:rPr>
      </w:pPr>
      <w:r w:rsidRPr="0058166F">
        <w:rPr>
          <w:rFonts w:eastAsia="黑体"/>
          <w:kern w:val="0"/>
        </w:rPr>
        <w:t xml:space="preserve">1 </w:t>
      </w:r>
      <w:r w:rsidRPr="0058166F">
        <w:rPr>
          <w:rFonts w:eastAsia="黑体"/>
          <w:kern w:val="0"/>
        </w:rPr>
        <w:t>范围</w:t>
      </w:r>
    </w:p>
    <w:p w:rsidR="00BA1DA5" w:rsidRPr="0058166F" w:rsidRDefault="00BA1DA5" w:rsidP="001D5EC0">
      <w:pPr>
        <w:autoSpaceDE w:val="0"/>
        <w:autoSpaceDN w:val="0"/>
        <w:ind w:right="159" w:firstLineChars="200" w:firstLine="420"/>
        <w:rPr>
          <w:color w:val="000000"/>
        </w:rPr>
      </w:pPr>
      <w:r w:rsidRPr="0058166F">
        <w:rPr>
          <w:color w:val="000000"/>
        </w:rPr>
        <w:t>本部</w:t>
      </w:r>
      <w:proofErr w:type="gramStart"/>
      <w:r w:rsidRPr="0058166F">
        <w:rPr>
          <w:color w:val="000000"/>
        </w:rPr>
        <w:t>分规定</w:t>
      </w:r>
      <w:proofErr w:type="gramEnd"/>
      <w:r w:rsidRPr="0058166F">
        <w:rPr>
          <w:color w:val="000000"/>
        </w:rPr>
        <w:t>了铅</w:t>
      </w:r>
      <w:proofErr w:type="gramStart"/>
      <w:r w:rsidRPr="0058166F">
        <w:rPr>
          <w:color w:val="000000"/>
        </w:rPr>
        <w:t>冶炼</w:t>
      </w:r>
      <w:proofErr w:type="gramEnd"/>
      <w:r w:rsidRPr="0058166F">
        <w:rPr>
          <w:color w:val="000000"/>
        </w:rPr>
        <w:t>分银</w:t>
      </w:r>
      <w:proofErr w:type="gramStart"/>
      <w:r w:rsidRPr="0058166F">
        <w:rPr>
          <w:color w:val="000000"/>
        </w:rPr>
        <w:t>渣中铜量</w:t>
      </w:r>
      <w:proofErr w:type="gramEnd"/>
      <w:r w:rsidRPr="0058166F">
        <w:rPr>
          <w:color w:val="000000"/>
        </w:rPr>
        <w:t>的测定方法。</w:t>
      </w:r>
    </w:p>
    <w:p w:rsidR="00BA1DA5" w:rsidRPr="0058166F" w:rsidRDefault="00BA1DA5" w:rsidP="001D5EC0">
      <w:pPr>
        <w:autoSpaceDE w:val="0"/>
        <w:autoSpaceDN w:val="0"/>
        <w:ind w:right="159" w:firstLineChars="200" w:firstLine="420"/>
        <w:rPr>
          <w:color w:val="000000"/>
        </w:rPr>
      </w:pPr>
      <w:r w:rsidRPr="0058166F">
        <w:rPr>
          <w:color w:val="000000"/>
        </w:rPr>
        <w:t>本部分适用于铅</w:t>
      </w:r>
      <w:proofErr w:type="gramStart"/>
      <w:r w:rsidRPr="0058166F">
        <w:rPr>
          <w:color w:val="000000"/>
        </w:rPr>
        <w:t>冶炼分</w:t>
      </w:r>
      <w:proofErr w:type="gramEnd"/>
      <w:r w:rsidRPr="0058166F">
        <w:rPr>
          <w:color w:val="000000"/>
        </w:rPr>
        <w:t>银</w:t>
      </w:r>
      <w:proofErr w:type="gramStart"/>
      <w:r w:rsidRPr="0058166F">
        <w:rPr>
          <w:color w:val="000000"/>
        </w:rPr>
        <w:t>渣中铜量</w:t>
      </w:r>
      <w:proofErr w:type="gramEnd"/>
      <w:r w:rsidRPr="0058166F">
        <w:rPr>
          <w:color w:val="000000"/>
        </w:rPr>
        <w:t>的测定。测定范围</w:t>
      </w:r>
      <w:r w:rsidRPr="0058166F">
        <w:rPr>
          <w:color w:val="000000"/>
        </w:rPr>
        <w:t>:0.10%</w:t>
      </w:r>
      <w:r w:rsidRPr="0058166F">
        <w:rPr>
          <w:color w:val="000000"/>
        </w:rPr>
        <w:t>～</w:t>
      </w:r>
      <w:r w:rsidRPr="0058166F">
        <w:rPr>
          <w:color w:val="000000"/>
        </w:rPr>
        <w:t>5.00%</w:t>
      </w:r>
      <w:r w:rsidRPr="0058166F">
        <w:rPr>
          <w:color w:val="000000"/>
        </w:rPr>
        <w:t>。</w:t>
      </w:r>
    </w:p>
    <w:p w:rsidR="00BA1DA5" w:rsidRPr="0058166F" w:rsidRDefault="00BA1DA5" w:rsidP="001D5EC0">
      <w:pPr>
        <w:autoSpaceDE w:val="0"/>
        <w:autoSpaceDN w:val="0"/>
        <w:adjustRightInd w:val="0"/>
        <w:spacing w:line="360" w:lineRule="auto"/>
        <w:rPr>
          <w:rFonts w:eastAsia="黑体"/>
          <w:kern w:val="0"/>
        </w:rPr>
      </w:pPr>
      <w:r w:rsidRPr="0058166F">
        <w:rPr>
          <w:rFonts w:eastAsia="黑体"/>
          <w:kern w:val="0"/>
        </w:rPr>
        <w:t xml:space="preserve">2 </w:t>
      </w:r>
      <w:r w:rsidRPr="0058166F">
        <w:rPr>
          <w:rFonts w:eastAsia="黑体"/>
          <w:kern w:val="0"/>
        </w:rPr>
        <w:t>方法提要</w:t>
      </w:r>
    </w:p>
    <w:p w:rsidR="00BA1DA5" w:rsidRPr="0058166F" w:rsidRDefault="00BA1DA5" w:rsidP="001D5EC0">
      <w:pPr>
        <w:autoSpaceDE w:val="0"/>
        <w:autoSpaceDN w:val="0"/>
        <w:ind w:right="159" w:firstLineChars="200" w:firstLine="420"/>
        <w:rPr>
          <w:color w:val="000000"/>
        </w:rPr>
      </w:pPr>
      <w:r w:rsidRPr="0058166F">
        <w:rPr>
          <w:color w:val="000000"/>
        </w:rPr>
        <w:t>试样用盐酸、硝酸、高氯酸溶解，加入氢溴酸挥发除去砷、锑、锡等元素，在稀盐酸介质中，于原子吸收光谱仪波长</w:t>
      </w:r>
      <w:r w:rsidRPr="0058166F">
        <w:rPr>
          <w:color w:val="000000"/>
        </w:rPr>
        <w:t>324.8nm</w:t>
      </w:r>
      <w:r w:rsidRPr="0058166F">
        <w:rPr>
          <w:color w:val="000000"/>
        </w:rPr>
        <w:t>处，使用空气</w:t>
      </w:r>
      <w:r w:rsidRPr="0058166F">
        <w:rPr>
          <w:color w:val="000000"/>
        </w:rPr>
        <w:t>-</w:t>
      </w:r>
      <w:r w:rsidRPr="0058166F">
        <w:rPr>
          <w:color w:val="000000"/>
        </w:rPr>
        <w:t>乙炔火焰，</w:t>
      </w:r>
      <w:r w:rsidR="00665D7F" w:rsidRPr="0058166F">
        <w:rPr>
          <w:color w:val="000000"/>
        </w:rPr>
        <w:t>测定铜的吸光度，通过工作曲线法计算</w:t>
      </w:r>
      <w:r w:rsidR="001D5EC0" w:rsidRPr="0058166F">
        <w:rPr>
          <w:color w:val="000000"/>
        </w:rPr>
        <w:t>铜</w:t>
      </w:r>
      <w:r w:rsidRPr="0058166F">
        <w:rPr>
          <w:color w:val="000000"/>
        </w:rPr>
        <w:t>含量。</w:t>
      </w:r>
    </w:p>
    <w:p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3</w:t>
      </w:r>
      <w:r w:rsidR="00665D7F" w:rsidRPr="0058166F">
        <w:rPr>
          <w:rFonts w:eastAsia="黑体"/>
          <w:kern w:val="0"/>
        </w:rPr>
        <w:t xml:space="preserve"> </w:t>
      </w:r>
      <w:r w:rsidRPr="0058166F">
        <w:rPr>
          <w:rFonts w:eastAsia="黑体"/>
          <w:kern w:val="0"/>
        </w:rPr>
        <w:t>试剂</w:t>
      </w:r>
    </w:p>
    <w:p w:rsidR="00BA1DA5" w:rsidRPr="0058166F" w:rsidRDefault="00BA1DA5" w:rsidP="00665D7F">
      <w:pPr>
        <w:pStyle w:val="afffc"/>
        <w:ind w:firstLineChars="200" w:firstLine="420"/>
      </w:pPr>
      <w:r w:rsidRPr="0058166F">
        <w:t>除非另有说明，在分析中仅使用确认为分析纯的试剂和蒸馏水或去离子水或相当纯度的水。</w:t>
      </w:r>
    </w:p>
    <w:p w:rsidR="00BA1DA5" w:rsidRPr="0058166F" w:rsidRDefault="00BA1DA5" w:rsidP="00AC0405">
      <w:pPr>
        <w:pStyle w:val="afffc"/>
      </w:pPr>
      <w:r w:rsidRPr="0058166F">
        <w:t xml:space="preserve">3.1 </w:t>
      </w:r>
      <w:r w:rsidRPr="0058166F">
        <w:t>氟化铵。</w:t>
      </w:r>
    </w:p>
    <w:p w:rsidR="00BA1DA5" w:rsidRPr="0058166F" w:rsidRDefault="00BA1DA5" w:rsidP="00AC0405">
      <w:pPr>
        <w:pStyle w:val="10"/>
        <w:ind w:firstLineChars="0" w:firstLine="0"/>
        <w:rPr>
          <w:szCs w:val="24"/>
        </w:rPr>
      </w:pPr>
      <w:r w:rsidRPr="0058166F">
        <w:rPr>
          <w:szCs w:val="24"/>
        </w:rPr>
        <w:t>3.2</w:t>
      </w:r>
      <w:r w:rsidRPr="0058166F">
        <w:rPr>
          <w:szCs w:val="24"/>
        </w:rPr>
        <w:t>盐酸（</w:t>
      </w:r>
      <w:r w:rsidRPr="0058166F">
        <w:rPr>
          <w:szCs w:val="24"/>
        </w:rPr>
        <w:t>ρ1.19</w:t>
      </w:r>
      <w:r w:rsidR="00625214">
        <w:rPr>
          <w:rFonts w:hint="eastAsia"/>
          <w:szCs w:val="24"/>
        </w:rPr>
        <w:t xml:space="preserve"> </w:t>
      </w:r>
      <w:r w:rsidRPr="0058166F">
        <w:rPr>
          <w:szCs w:val="24"/>
        </w:rPr>
        <w:t>g/mL</w:t>
      </w:r>
      <w:r w:rsidRPr="0058166F">
        <w:rPr>
          <w:szCs w:val="24"/>
        </w:rPr>
        <w:t>）。</w:t>
      </w:r>
    </w:p>
    <w:p w:rsidR="00BA1DA5" w:rsidRPr="0058166F" w:rsidRDefault="00BA1DA5" w:rsidP="00AC0405">
      <w:pPr>
        <w:pStyle w:val="10"/>
        <w:ind w:firstLineChars="0" w:firstLine="0"/>
        <w:rPr>
          <w:szCs w:val="24"/>
        </w:rPr>
      </w:pPr>
      <w:r w:rsidRPr="0058166F">
        <w:rPr>
          <w:szCs w:val="24"/>
        </w:rPr>
        <w:t xml:space="preserve">3.3 </w:t>
      </w:r>
      <w:r w:rsidRPr="0058166F">
        <w:rPr>
          <w:szCs w:val="24"/>
        </w:rPr>
        <w:t>硝酸（</w:t>
      </w:r>
      <w:r w:rsidRPr="0058166F">
        <w:rPr>
          <w:szCs w:val="24"/>
        </w:rPr>
        <w:t>ρ1.42</w:t>
      </w:r>
      <w:r w:rsidR="00625214">
        <w:rPr>
          <w:rFonts w:hint="eastAsia"/>
          <w:szCs w:val="24"/>
        </w:rPr>
        <w:t xml:space="preserve"> </w:t>
      </w:r>
      <w:r w:rsidRPr="0058166F">
        <w:rPr>
          <w:szCs w:val="24"/>
        </w:rPr>
        <w:t>g/mL</w:t>
      </w:r>
      <w:r w:rsidRPr="0058166F">
        <w:rPr>
          <w:szCs w:val="24"/>
        </w:rPr>
        <w:t>）。</w:t>
      </w:r>
    </w:p>
    <w:p w:rsidR="00BA1DA5" w:rsidRPr="0058166F" w:rsidRDefault="00BA1DA5" w:rsidP="00AC0405">
      <w:pPr>
        <w:pStyle w:val="10"/>
        <w:ind w:firstLineChars="0" w:firstLine="0"/>
        <w:rPr>
          <w:szCs w:val="24"/>
        </w:rPr>
      </w:pPr>
      <w:r w:rsidRPr="0058166F">
        <w:rPr>
          <w:szCs w:val="24"/>
        </w:rPr>
        <w:t>3.4</w:t>
      </w:r>
      <w:r w:rsidRPr="0058166F">
        <w:rPr>
          <w:szCs w:val="24"/>
        </w:rPr>
        <w:t>高氯酸（</w:t>
      </w:r>
      <w:r w:rsidRPr="0058166F">
        <w:rPr>
          <w:szCs w:val="24"/>
        </w:rPr>
        <w:t>ρ1.67</w:t>
      </w:r>
      <w:r w:rsidR="00625214">
        <w:rPr>
          <w:rFonts w:hint="eastAsia"/>
          <w:szCs w:val="24"/>
        </w:rPr>
        <w:t xml:space="preserve"> </w:t>
      </w:r>
      <w:r w:rsidRPr="0058166F">
        <w:rPr>
          <w:szCs w:val="24"/>
        </w:rPr>
        <w:t>g/mL</w:t>
      </w:r>
      <w:r w:rsidRPr="0058166F">
        <w:rPr>
          <w:szCs w:val="24"/>
        </w:rPr>
        <w:t>）。</w:t>
      </w:r>
    </w:p>
    <w:p w:rsidR="00BA1DA5" w:rsidRPr="0058166F" w:rsidRDefault="00BA1DA5" w:rsidP="00AC0405">
      <w:pPr>
        <w:pStyle w:val="10"/>
        <w:ind w:firstLineChars="0" w:firstLine="0"/>
        <w:rPr>
          <w:szCs w:val="24"/>
        </w:rPr>
      </w:pPr>
      <w:r w:rsidRPr="0058166F">
        <w:rPr>
          <w:szCs w:val="24"/>
        </w:rPr>
        <w:t xml:space="preserve">3.5 </w:t>
      </w:r>
      <w:r w:rsidRPr="0058166F">
        <w:rPr>
          <w:szCs w:val="24"/>
        </w:rPr>
        <w:t>氢溴酸（</w:t>
      </w:r>
      <w:r w:rsidRPr="0058166F">
        <w:rPr>
          <w:szCs w:val="24"/>
        </w:rPr>
        <w:t>ρ1.49</w:t>
      </w:r>
      <w:r w:rsidR="00625214">
        <w:rPr>
          <w:rFonts w:hint="eastAsia"/>
          <w:szCs w:val="24"/>
        </w:rPr>
        <w:t xml:space="preserve"> </w:t>
      </w:r>
      <w:r w:rsidRPr="0058166F">
        <w:rPr>
          <w:szCs w:val="24"/>
        </w:rPr>
        <w:t>g/mL</w:t>
      </w:r>
      <w:r w:rsidRPr="0058166F">
        <w:rPr>
          <w:szCs w:val="24"/>
        </w:rPr>
        <w:t>）。</w:t>
      </w:r>
    </w:p>
    <w:p w:rsidR="00BA1DA5" w:rsidRPr="0058166F" w:rsidRDefault="00BA1DA5" w:rsidP="00AC0405">
      <w:pPr>
        <w:pStyle w:val="10"/>
        <w:ind w:firstLineChars="0" w:firstLine="0"/>
        <w:rPr>
          <w:szCs w:val="24"/>
        </w:rPr>
      </w:pPr>
      <w:r w:rsidRPr="0058166F">
        <w:rPr>
          <w:szCs w:val="24"/>
        </w:rPr>
        <w:t>3.6</w:t>
      </w:r>
      <w:r w:rsidRPr="0058166F">
        <w:rPr>
          <w:szCs w:val="24"/>
        </w:rPr>
        <w:t>硝酸（</w:t>
      </w:r>
      <w:r w:rsidRPr="0058166F">
        <w:rPr>
          <w:szCs w:val="24"/>
        </w:rPr>
        <w:t>1+1</w:t>
      </w:r>
      <w:r w:rsidRPr="0058166F">
        <w:rPr>
          <w:szCs w:val="24"/>
        </w:rPr>
        <w:t>）。</w:t>
      </w:r>
    </w:p>
    <w:p w:rsidR="00BA1DA5" w:rsidRPr="0058166F" w:rsidRDefault="00BA1DA5" w:rsidP="00AC0405">
      <w:pPr>
        <w:pStyle w:val="10"/>
        <w:ind w:firstLineChars="0" w:firstLine="0"/>
        <w:rPr>
          <w:szCs w:val="24"/>
        </w:rPr>
      </w:pPr>
      <w:r w:rsidRPr="0058166F">
        <w:rPr>
          <w:szCs w:val="24"/>
        </w:rPr>
        <w:t xml:space="preserve">3.7 </w:t>
      </w:r>
      <w:r w:rsidR="00493FE6" w:rsidRPr="0058166F">
        <w:rPr>
          <w:szCs w:val="24"/>
        </w:rPr>
        <w:t>酒石酸</w:t>
      </w:r>
      <w:r w:rsidR="00493FE6" w:rsidRPr="0058166F">
        <w:rPr>
          <w:szCs w:val="24"/>
        </w:rPr>
        <w:t>-</w:t>
      </w:r>
      <w:r w:rsidRPr="0058166F">
        <w:rPr>
          <w:szCs w:val="24"/>
        </w:rPr>
        <w:t>盐酸溶液：</w:t>
      </w:r>
      <w:r w:rsidRPr="0058166F">
        <w:rPr>
          <w:szCs w:val="24"/>
        </w:rPr>
        <w:t>10</w:t>
      </w:r>
      <w:r w:rsidR="00625214">
        <w:rPr>
          <w:rFonts w:hint="eastAsia"/>
          <w:szCs w:val="24"/>
        </w:rPr>
        <w:t xml:space="preserve"> </w:t>
      </w:r>
      <w:r w:rsidRPr="0058166F">
        <w:rPr>
          <w:szCs w:val="24"/>
        </w:rPr>
        <w:t>g</w:t>
      </w:r>
      <w:r w:rsidRPr="0058166F">
        <w:rPr>
          <w:szCs w:val="24"/>
        </w:rPr>
        <w:t>酒石酸溶于</w:t>
      </w:r>
      <w:r w:rsidRPr="0058166F">
        <w:rPr>
          <w:szCs w:val="24"/>
        </w:rPr>
        <w:t>500</w:t>
      </w:r>
      <w:r w:rsidR="00D81AC1">
        <w:rPr>
          <w:rFonts w:ascii="仿宋" w:eastAsia="仿宋" w:hAnsi="仿宋" w:hint="eastAsia"/>
          <w:sz w:val="18"/>
          <w:szCs w:val="18"/>
        </w:rPr>
        <w:t xml:space="preserve"> </w:t>
      </w:r>
      <w:r w:rsidRPr="0058166F">
        <w:rPr>
          <w:szCs w:val="24"/>
        </w:rPr>
        <w:t>mL</w:t>
      </w:r>
      <w:r w:rsidRPr="0058166F">
        <w:rPr>
          <w:szCs w:val="24"/>
        </w:rPr>
        <w:t>水中，再加入</w:t>
      </w:r>
      <w:r w:rsidRPr="0058166F">
        <w:rPr>
          <w:szCs w:val="24"/>
        </w:rPr>
        <w:t>100 mL</w:t>
      </w:r>
      <w:r w:rsidRPr="0058166F">
        <w:rPr>
          <w:szCs w:val="24"/>
        </w:rPr>
        <w:t>盐酸（</w:t>
      </w:r>
      <w:r w:rsidRPr="0058166F">
        <w:rPr>
          <w:szCs w:val="24"/>
        </w:rPr>
        <w:t>3.2</w:t>
      </w:r>
      <w:r w:rsidRPr="0058166F">
        <w:rPr>
          <w:szCs w:val="24"/>
        </w:rPr>
        <w:t>），</w:t>
      </w:r>
      <w:proofErr w:type="gramStart"/>
      <w:r w:rsidRPr="0058166F">
        <w:rPr>
          <w:szCs w:val="24"/>
        </w:rPr>
        <w:t>用水稀至</w:t>
      </w:r>
      <w:proofErr w:type="gramEnd"/>
      <w:r w:rsidRPr="0058166F">
        <w:rPr>
          <w:szCs w:val="24"/>
        </w:rPr>
        <w:t>1</w:t>
      </w:r>
      <w:r w:rsidR="00625214">
        <w:rPr>
          <w:rFonts w:hint="eastAsia"/>
          <w:szCs w:val="24"/>
        </w:rPr>
        <w:t xml:space="preserve"> </w:t>
      </w:r>
      <w:r w:rsidRPr="0058166F">
        <w:rPr>
          <w:szCs w:val="24"/>
        </w:rPr>
        <w:t>000</w:t>
      </w:r>
      <w:r w:rsidR="00625214">
        <w:rPr>
          <w:rFonts w:hint="eastAsia"/>
          <w:szCs w:val="24"/>
        </w:rPr>
        <w:t xml:space="preserve"> </w:t>
      </w:r>
      <w:proofErr w:type="spellStart"/>
      <w:r w:rsidRPr="0058166F">
        <w:rPr>
          <w:szCs w:val="24"/>
        </w:rPr>
        <w:t>mL.</w:t>
      </w:r>
      <w:proofErr w:type="spellEnd"/>
    </w:p>
    <w:p w:rsidR="00BA1DA5" w:rsidRPr="0058166F" w:rsidRDefault="00BA1DA5" w:rsidP="00AC0405">
      <w:pPr>
        <w:pStyle w:val="10"/>
        <w:ind w:firstLineChars="0" w:firstLine="0"/>
        <w:rPr>
          <w:szCs w:val="21"/>
        </w:rPr>
      </w:pPr>
      <w:r w:rsidRPr="0058166F">
        <w:rPr>
          <w:color w:val="000000"/>
        </w:rPr>
        <w:t>3.8</w:t>
      </w:r>
      <w:proofErr w:type="gramStart"/>
      <w:r w:rsidRPr="0058166F">
        <w:rPr>
          <w:color w:val="000000"/>
        </w:rPr>
        <w:t>铜标准</w:t>
      </w:r>
      <w:proofErr w:type="gramEnd"/>
      <w:r w:rsidRPr="0058166F">
        <w:rPr>
          <w:color w:val="000000"/>
        </w:rPr>
        <w:t>贮存溶液：准确称取</w:t>
      </w:r>
      <w:r w:rsidRPr="0058166F">
        <w:rPr>
          <w:color w:val="000000"/>
        </w:rPr>
        <w:t>1.000</w:t>
      </w:r>
      <w:r w:rsidR="00625214">
        <w:rPr>
          <w:rFonts w:hint="eastAsia"/>
          <w:color w:val="000000"/>
        </w:rPr>
        <w:t xml:space="preserve"> </w:t>
      </w:r>
      <w:r w:rsidRPr="0058166F">
        <w:rPr>
          <w:color w:val="000000"/>
        </w:rPr>
        <w:t>0 g</w:t>
      </w:r>
      <w:r w:rsidRPr="0058166F">
        <w:rPr>
          <w:color w:val="000000"/>
        </w:rPr>
        <w:t>金属铜（</w:t>
      </w:r>
      <w:proofErr w:type="spellStart"/>
      <w:r w:rsidRPr="0058166F">
        <w:rPr>
          <w:i/>
          <w:szCs w:val="21"/>
        </w:rPr>
        <w:t>w</w:t>
      </w:r>
      <w:r w:rsidRPr="0058166F">
        <w:rPr>
          <w:szCs w:val="21"/>
          <w:vertAlign w:val="subscript"/>
        </w:rPr>
        <w:t>Cu</w:t>
      </w:r>
      <w:proofErr w:type="spellEnd"/>
      <w:r w:rsidR="00F563CD" w:rsidRPr="008C1CA3">
        <w:rPr>
          <w:rFonts w:ascii="宋体" w:hAnsi="宋体" w:hint="eastAsia"/>
          <w:sz w:val="18"/>
          <w:szCs w:val="18"/>
          <w:highlight w:val="yellow"/>
        </w:rPr>
        <w:t>≥</w:t>
      </w:r>
      <w:r w:rsidRPr="0058166F">
        <w:rPr>
          <w:szCs w:val="21"/>
        </w:rPr>
        <w:t xml:space="preserve"> 99.99 %</w:t>
      </w:r>
      <w:r w:rsidRPr="0058166F">
        <w:rPr>
          <w:color w:val="000000"/>
        </w:rPr>
        <w:t>）于</w:t>
      </w:r>
      <w:r w:rsidRPr="0058166F">
        <w:rPr>
          <w:color w:val="000000"/>
        </w:rPr>
        <w:t xml:space="preserve">250 mL </w:t>
      </w:r>
      <w:r w:rsidRPr="0058166F">
        <w:rPr>
          <w:color w:val="000000"/>
        </w:rPr>
        <w:t>烧杯中，加入</w:t>
      </w:r>
      <w:r w:rsidRPr="0058166F">
        <w:rPr>
          <w:color w:val="000000"/>
        </w:rPr>
        <w:t>20 mL</w:t>
      </w:r>
      <w:r w:rsidRPr="0058166F">
        <w:rPr>
          <w:color w:val="000000"/>
        </w:rPr>
        <w:t>硝酸</w:t>
      </w:r>
      <w:r w:rsidRPr="0058166F">
        <w:rPr>
          <w:szCs w:val="24"/>
        </w:rPr>
        <w:t>（</w:t>
      </w:r>
      <w:r w:rsidRPr="0058166F">
        <w:rPr>
          <w:szCs w:val="24"/>
        </w:rPr>
        <w:t>3.6</w:t>
      </w:r>
      <w:r w:rsidRPr="0058166F">
        <w:rPr>
          <w:szCs w:val="24"/>
        </w:rPr>
        <w:t>）</w:t>
      </w:r>
      <w:r w:rsidRPr="0058166F">
        <w:rPr>
          <w:color w:val="000000"/>
        </w:rPr>
        <w:t>，低温加热至完全溶解，煮沸驱除氮氧化物，冷至室温。将溶液移入</w:t>
      </w:r>
      <w:r w:rsidRPr="0058166F">
        <w:rPr>
          <w:color w:val="000000"/>
        </w:rPr>
        <w:t>1</w:t>
      </w:r>
      <w:r w:rsidR="00E674A9">
        <w:rPr>
          <w:rFonts w:hint="eastAsia"/>
          <w:color w:val="000000"/>
        </w:rPr>
        <w:t xml:space="preserve"> </w:t>
      </w:r>
      <w:r w:rsidRPr="0058166F">
        <w:rPr>
          <w:color w:val="000000"/>
        </w:rPr>
        <w:t xml:space="preserve">000 mL </w:t>
      </w:r>
      <w:r w:rsidRPr="0058166F">
        <w:rPr>
          <w:color w:val="000000"/>
        </w:rPr>
        <w:t>容量瓶中，</w:t>
      </w:r>
      <w:r w:rsidRPr="0058166F">
        <w:rPr>
          <w:color w:val="000000"/>
          <w:szCs w:val="21"/>
        </w:rPr>
        <w:t>用水稀释至刻度，混匀。</w:t>
      </w:r>
      <w:r w:rsidRPr="0058166F">
        <w:t>此溶液</w:t>
      </w:r>
      <w:r w:rsidRPr="0058166F">
        <w:t>1</w:t>
      </w:r>
      <w:r w:rsidR="00E674A9">
        <w:rPr>
          <w:rFonts w:hint="eastAsia"/>
        </w:rPr>
        <w:t xml:space="preserve"> </w:t>
      </w:r>
      <w:r w:rsidRPr="0058166F">
        <w:t>mL</w:t>
      </w:r>
      <w:r w:rsidRPr="0058166F">
        <w:t>含</w:t>
      </w:r>
      <w:r w:rsidRPr="0058166F">
        <w:t>1</w:t>
      </w:r>
      <w:r w:rsidR="00E674A9">
        <w:rPr>
          <w:rFonts w:hint="eastAsia"/>
        </w:rPr>
        <w:t xml:space="preserve"> </w:t>
      </w:r>
      <w:r w:rsidRPr="0058166F">
        <w:t>mg</w:t>
      </w:r>
      <w:r w:rsidRPr="0058166F">
        <w:t>铜。</w:t>
      </w:r>
    </w:p>
    <w:p w:rsidR="00BA1DA5" w:rsidRPr="0058166F" w:rsidRDefault="00BA1DA5" w:rsidP="00E60858">
      <w:pPr>
        <w:rPr>
          <w:color w:val="FF0000"/>
          <w:szCs w:val="21"/>
        </w:rPr>
      </w:pPr>
      <w:r w:rsidRPr="0058166F">
        <w:t>3.9</w:t>
      </w:r>
      <w:r w:rsidRPr="0058166F">
        <w:t>铜标准溶液：移取</w:t>
      </w:r>
      <w:r w:rsidRPr="0058166F">
        <w:t>10.00 mL</w:t>
      </w:r>
      <w:proofErr w:type="gramStart"/>
      <w:r w:rsidRPr="0058166F">
        <w:t>铜标准</w:t>
      </w:r>
      <w:proofErr w:type="gramEnd"/>
      <w:r w:rsidRPr="0058166F">
        <w:t>贮存溶液（</w:t>
      </w:r>
      <w:r w:rsidRPr="0058166F">
        <w:t>3.8</w:t>
      </w:r>
      <w:r w:rsidRPr="0058166F">
        <w:t>）于</w:t>
      </w:r>
      <w:r w:rsidRPr="0058166F">
        <w:t>200 mL</w:t>
      </w:r>
      <w:r w:rsidRPr="0058166F">
        <w:t>容量瓶中，加入</w:t>
      </w:r>
      <w:r w:rsidRPr="0058166F">
        <w:t>20</w:t>
      </w:r>
      <w:r w:rsidR="00E674A9">
        <w:rPr>
          <w:rFonts w:hint="eastAsia"/>
        </w:rPr>
        <w:t xml:space="preserve"> </w:t>
      </w:r>
      <w:r w:rsidRPr="0058166F">
        <w:t>mL</w:t>
      </w:r>
      <w:r w:rsidRPr="0058166F">
        <w:t>盐酸</w:t>
      </w:r>
      <w:r w:rsidRPr="0058166F">
        <w:t>(3.2)</w:t>
      </w:r>
      <w:r w:rsidRPr="0058166F">
        <w:t>，</w:t>
      </w:r>
      <w:r w:rsidRPr="0058166F">
        <w:rPr>
          <w:szCs w:val="21"/>
        </w:rPr>
        <w:t>用水稀释至刻度，混匀。</w:t>
      </w:r>
      <w:r w:rsidRPr="0058166F">
        <w:t>此溶液</w:t>
      </w:r>
      <w:r w:rsidRPr="0058166F">
        <w:t>1</w:t>
      </w:r>
      <w:r w:rsidR="00E674A9">
        <w:rPr>
          <w:rFonts w:hint="eastAsia"/>
        </w:rPr>
        <w:t xml:space="preserve"> </w:t>
      </w:r>
      <w:r w:rsidRPr="0058166F">
        <w:t>mL</w:t>
      </w:r>
      <w:r w:rsidRPr="0058166F">
        <w:t>含</w:t>
      </w:r>
      <w:r w:rsidRPr="0058166F">
        <w:t>50</w:t>
      </w:r>
      <w:r w:rsidR="00E674A9">
        <w:rPr>
          <w:rFonts w:hint="eastAsia"/>
        </w:rPr>
        <w:t xml:space="preserve"> </w:t>
      </w:r>
      <w:proofErr w:type="spellStart"/>
      <w:r w:rsidRPr="0058166F">
        <w:t>μg</w:t>
      </w:r>
      <w:proofErr w:type="spellEnd"/>
      <w:r w:rsidRPr="0058166F">
        <w:t>铜。</w:t>
      </w:r>
    </w:p>
    <w:p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 xml:space="preserve">4 </w:t>
      </w:r>
      <w:r w:rsidRPr="0058166F">
        <w:rPr>
          <w:rFonts w:eastAsia="黑体"/>
          <w:kern w:val="0"/>
        </w:rPr>
        <w:t>仪器</w:t>
      </w:r>
    </w:p>
    <w:p w:rsidR="00BA1DA5" w:rsidRPr="0058166F" w:rsidRDefault="00BA1DA5" w:rsidP="00BA1DA5">
      <w:pPr>
        <w:ind w:firstLine="435"/>
      </w:pPr>
      <w:r w:rsidRPr="0058166F">
        <w:t>原子吸收光谱仪，</w:t>
      </w:r>
      <w:proofErr w:type="gramStart"/>
      <w:r w:rsidRPr="0058166F">
        <w:t>附铜空心阴极灯</w:t>
      </w:r>
      <w:proofErr w:type="gramEnd"/>
      <w:r w:rsidRPr="0058166F">
        <w:t>。</w:t>
      </w:r>
    </w:p>
    <w:p w:rsidR="00BA1DA5" w:rsidRPr="0058166F" w:rsidRDefault="00BA1DA5" w:rsidP="00BA1DA5">
      <w:pPr>
        <w:pStyle w:val="ac"/>
        <w:ind w:firstLine="420"/>
        <w:rPr>
          <w:rFonts w:ascii="Times New Roman" w:hAnsi="Times New Roman" w:cs="Times New Roman"/>
        </w:rPr>
      </w:pPr>
      <w:r w:rsidRPr="0058166F">
        <w:rPr>
          <w:rFonts w:ascii="Times New Roman" w:hAnsi="Times New Roman" w:cs="Times New Roman"/>
        </w:rPr>
        <w:t>在仪器最佳工作条件下，凡能达到下列指标者均可使用：</w:t>
      </w:r>
    </w:p>
    <w:p w:rsidR="00BA1DA5" w:rsidRPr="0058166F" w:rsidRDefault="00BA1DA5" w:rsidP="00BA1DA5">
      <w:pPr>
        <w:pStyle w:val="ac"/>
        <w:ind w:firstLine="420"/>
        <w:rPr>
          <w:rFonts w:ascii="Times New Roman" w:hAnsi="Times New Roman" w:cs="Times New Roman"/>
          <w:color w:val="000000"/>
          <w:szCs w:val="22"/>
        </w:rPr>
      </w:pPr>
      <w:r w:rsidRPr="0058166F">
        <w:rPr>
          <w:rFonts w:ascii="Times New Roman" w:hAnsi="Times New Roman" w:cs="Times New Roman"/>
        </w:rPr>
        <w:t>——</w:t>
      </w:r>
      <w:r w:rsidRPr="0058166F">
        <w:rPr>
          <w:rFonts w:ascii="Times New Roman" w:hAnsi="Times New Roman" w:cs="Times New Roman"/>
        </w:rPr>
        <w:t>特征浓度：在与测量溶液的基体相一致的溶液中，铜的特征质量浓度不大于</w:t>
      </w:r>
      <w:r w:rsidRPr="0058166F">
        <w:rPr>
          <w:rFonts w:ascii="Times New Roman" w:hAnsi="Times New Roman" w:cs="Times New Roman"/>
          <w:color w:val="000000"/>
          <w:szCs w:val="22"/>
        </w:rPr>
        <w:t>0.04µg/mL</w:t>
      </w:r>
      <w:r w:rsidRPr="0058166F">
        <w:rPr>
          <w:rFonts w:ascii="Times New Roman" w:hAnsi="Times New Roman" w:cs="Times New Roman"/>
          <w:color w:val="000000"/>
          <w:szCs w:val="22"/>
        </w:rPr>
        <w:t>。</w:t>
      </w:r>
    </w:p>
    <w:p w:rsidR="00BA1DA5" w:rsidRPr="0058166F" w:rsidRDefault="00BA1DA5" w:rsidP="00BA1DA5">
      <w:pPr>
        <w:pStyle w:val="ac"/>
        <w:ind w:firstLine="420"/>
        <w:rPr>
          <w:rFonts w:ascii="Times New Roman" w:hAnsi="Times New Roman" w:cs="Times New Roman"/>
        </w:rPr>
      </w:pPr>
      <w:r w:rsidRPr="0058166F">
        <w:rPr>
          <w:rFonts w:ascii="Times New Roman" w:hAnsi="Times New Roman" w:cs="Times New Roman"/>
          <w:color w:val="000000"/>
          <w:szCs w:val="22"/>
        </w:rPr>
        <w:t>—</w:t>
      </w:r>
      <w:r w:rsidRPr="0058166F">
        <w:rPr>
          <w:rFonts w:ascii="Times New Roman" w:hAnsi="Times New Roman" w:cs="Times New Roman"/>
        </w:rPr>
        <w:t>—</w:t>
      </w:r>
      <w:r w:rsidRPr="0058166F">
        <w:rPr>
          <w:rFonts w:ascii="Times New Roman" w:hAnsi="Times New Roman" w:cs="Times New Roman"/>
        </w:rPr>
        <w:t>精密度：用最高标浓度准溶液测量</w:t>
      </w:r>
      <w:r w:rsidRPr="0058166F">
        <w:rPr>
          <w:rFonts w:ascii="Times New Roman" w:hAnsi="Times New Roman" w:cs="Times New Roman"/>
        </w:rPr>
        <w:t>10</w:t>
      </w:r>
      <w:r w:rsidRPr="0058166F">
        <w:rPr>
          <w:rFonts w:ascii="Times New Roman" w:hAnsi="Times New Roman" w:cs="Times New Roman"/>
        </w:rPr>
        <w:t>次，其吸光度的标准偏差应不超过其平均吸光度的</w:t>
      </w:r>
      <w:r w:rsidRPr="0058166F">
        <w:rPr>
          <w:rFonts w:ascii="Times New Roman" w:hAnsi="Times New Roman" w:cs="Times New Roman"/>
        </w:rPr>
        <w:t>1.0%</w:t>
      </w:r>
      <w:r w:rsidRPr="0058166F">
        <w:rPr>
          <w:rFonts w:ascii="Times New Roman" w:hAnsi="Times New Roman" w:cs="Times New Roman"/>
        </w:rPr>
        <w:t>；用最低浓度的标准溶液（不是</w:t>
      </w:r>
      <w:r w:rsidRPr="0058166F">
        <w:rPr>
          <w:rFonts w:ascii="Times New Roman" w:hAnsi="Times New Roman" w:cs="Times New Roman"/>
        </w:rPr>
        <w:t>“</w:t>
      </w:r>
      <w:r w:rsidRPr="0058166F">
        <w:rPr>
          <w:rFonts w:ascii="Times New Roman" w:hAnsi="Times New Roman" w:cs="Times New Roman"/>
        </w:rPr>
        <w:t>零浓度</w:t>
      </w:r>
      <w:r w:rsidRPr="0058166F">
        <w:rPr>
          <w:rFonts w:ascii="Times New Roman" w:hAnsi="Times New Roman" w:cs="Times New Roman"/>
        </w:rPr>
        <w:t>”</w:t>
      </w:r>
      <w:r w:rsidRPr="0058166F">
        <w:rPr>
          <w:rFonts w:ascii="Times New Roman" w:hAnsi="Times New Roman" w:cs="Times New Roman"/>
        </w:rPr>
        <w:t>标准溶液）测量</w:t>
      </w:r>
      <w:r w:rsidRPr="0058166F">
        <w:rPr>
          <w:rFonts w:ascii="Times New Roman" w:hAnsi="Times New Roman" w:cs="Times New Roman"/>
        </w:rPr>
        <w:t>10</w:t>
      </w:r>
      <w:r w:rsidRPr="0058166F">
        <w:rPr>
          <w:rFonts w:ascii="Times New Roman" w:hAnsi="Times New Roman" w:cs="Times New Roman"/>
        </w:rPr>
        <w:t>次吸光度，其标准偏差应不超过最高浓度标准溶液平均吸光度的</w:t>
      </w:r>
      <w:r w:rsidRPr="0058166F">
        <w:rPr>
          <w:rFonts w:ascii="Times New Roman" w:hAnsi="Times New Roman" w:cs="Times New Roman"/>
        </w:rPr>
        <w:t>0.5%</w:t>
      </w:r>
      <w:r w:rsidRPr="0058166F">
        <w:rPr>
          <w:rFonts w:ascii="Times New Roman" w:hAnsi="Times New Roman" w:cs="Times New Roman"/>
        </w:rPr>
        <w:t>。</w:t>
      </w:r>
    </w:p>
    <w:p w:rsidR="00BA1DA5" w:rsidRPr="0058166F" w:rsidRDefault="00BA1DA5" w:rsidP="00665D7F">
      <w:pPr>
        <w:pStyle w:val="ac"/>
        <w:ind w:firstLine="420"/>
        <w:rPr>
          <w:rFonts w:ascii="Times New Roman" w:hAnsi="Times New Roman" w:cs="Times New Roman"/>
        </w:rPr>
      </w:pPr>
      <w:r w:rsidRPr="0058166F">
        <w:rPr>
          <w:rFonts w:ascii="Times New Roman" w:hAnsi="Times New Roman" w:cs="Times New Roman"/>
        </w:rPr>
        <w:t>——</w:t>
      </w:r>
      <w:r w:rsidRPr="0058166F">
        <w:rPr>
          <w:rFonts w:ascii="Times New Roman" w:hAnsi="Times New Roman" w:cs="Times New Roman"/>
        </w:rPr>
        <w:t>工作曲线线性：将工作曲线按浓度等分为</w:t>
      </w:r>
      <w:r w:rsidRPr="0058166F">
        <w:rPr>
          <w:rFonts w:ascii="Times New Roman" w:hAnsi="Times New Roman" w:cs="Times New Roman"/>
        </w:rPr>
        <w:t>5</w:t>
      </w:r>
      <w:r w:rsidRPr="0058166F">
        <w:rPr>
          <w:rFonts w:ascii="Times New Roman" w:hAnsi="Times New Roman" w:cs="Times New Roman"/>
        </w:rPr>
        <w:t>段，最高段的吸光度差值与最低段的吸光度差值之比，应不小于</w:t>
      </w:r>
      <w:r w:rsidRPr="0058166F">
        <w:rPr>
          <w:rFonts w:ascii="Times New Roman" w:hAnsi="Times New Roman" w:cs="Times New Roman"/>
        </w:rPr>
        <w:t>0.7</w:t>
      </w:r>
      <w:r w:rsidRPr="0058166F">
        <w:rPr>
          <w:rFonts w:ascii="Times New Roman" w:hAnsi="Times New Roman" w:cs="Times New Roman"/>
        </w:rPr>
        <w:t>。</w:t>
      </w:r>
    </w:p>
    <w:p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 xml:space="preserve">5 </w:t>
      </w:r>
      <w:r w:rsidRPr="0058166F">
        <w:rPr>
          <w:rFonts w:eastAsia="黑体"/>
          <w:kern w:val="0"/>
        </w:rPr>
        <w:t>试样</w:t>
      </w:r>
    </w:p>
    <w:p w:rsidR="00BA1DA5" w:rsidRPr="0058166F" w:rsidRDefault="00BA1DA5" w:rsidP="00AC0405">
      <w:pPr>
        <w:autoSpaceDE w:val="0"/>
        <w:autoSpaceDN w:val="0"/>
        <w:adjustRightInd w:val="0"/>
        <w:ind w:right="156"/>
        <w:rPr>
          <w:kern w:val="0"/>
        </w:rPr>
      </w:pPr>
      <w:r w:rsidRPr="0058166F">
        <w:rPr>
          <w:kern w:val="0"/>
        </w:rPr>
        <w:t xml:space="preserve">5.1 </w:t>
      </w:r>
      <w:r w:rsidRPr="0058166F">
        <w:rPr>
          <w:kern w:val="0"/>
        </w:rPr>
        <w:t>试样粒度应不大于</w:t>
      </w:r>
      <w:r w:rsidRPr="0058166F">
        <w:rPr>
          <w:kern w:val="0"/>
        </w:rPr>
        <w:t>0.096</w:t>
      </w:r>
      <w:r w:rsidR="00E674A9">
        <w:rPr>
          <w:rFonts w:hint="eastAsia"/>
          <w:kern w:val="0"/>
        </w:rPr>
        <w:t xml:space="preserve"> </w:t>
      </w:r>
      <w:r w:rsidRPr="0058166F">
        <w:rPr>
          <w:kern w:val="0"/>
        </w:rPr>
        <w:t>mm</w:t>
      </w:r>
      <w:r w:rsidRPr="0058166F">
        <w:rPr>
          <w:kern w:val="0"/>
        </w:rPr>
        <w:t>。</w:t>
      </w:r>
    </w:p>
    <w:p w:rsidR="00BA1DA5" w:rsidRPr="0058166F" w:rsidRDefault="00BA1DA5" w:rsidP="00AC0405">
      <w:pPr>
        <w:autoSpaceDE w:val="0"/>
        <w:autoSpaceDN w:val="0"/>
        <w:adjustRightInd w:val="0"/>
        <w:ind w:right="156"/>
        <w:rPr>
          <w:kern w:val="0"/>
        </w:rPr>
      </w:pPr>
      <w:r w:rsidRPr="0058166F">
        <w:rPr>
          <w:kern w:val="0"/>
        </w:rPr>
        <w:t xml:space="preserve">5.2 </w:t>
      </w:r>
      <w:r w:rsidRPr="0058166F">
        <w:rPr>
          <w:kern w:val="0"/>
        </w:rPr>
        <w:t>试样应在</w:t>
      </w:r>
      <w:r w:rsidRPr="0058166F">
        <w:t>105</w:t>
      </w:r>
      <w:r w:rsidR="00E60858">
        <w:t xml:space="preserve"> </w:t>
      </w:r>
      <w:r w:rsidRPr="0058166F">
        <w:t>℃±5</w:t>
      </w:r>
      <w:r w:rsidR="00E674A9">
        <w:rPr>
          <w:rFonts w:hint="eastAsia"/>
        </w:rPr>
        <w:t xml:space="preserve"> </w:t>
      </w:r>
      <w:r w:rsidRPr="0058166F">
        <w:t>℃</w:t>
      </w:r>
      <w:r w:rsidRPr="0058166F">
        <w:rPr>
          <w:kern w:val="0"/>
        </w:rPr>
        <w:t>烘干</w:t>
      </w:r>
      <w:r w:rsidRPr="0058166F">
        <w:rPr>
          <w:kern w:val="0"/>
        </w:rPr>
        <w:t>2</w:t>
      </w:r>
      <w:r w:rsidR="00486C7B" w:rsidRPr="0058166F">
        <w:rPr>
          <w:kern w:val="0"/>
        </w:rPr>
        <w:t xml:space="preserve"> </w:t>
      </w:r>
      <w:r w:rsidRPr="0058166F">
        <w:rPr>
          <w:kern w:val="0"/>
        </w:rPr>
        <w:t>h</w:t>
      </w:r>
      <w:r w:rsidRPr="0058166F">
        <w:rPr>
          <w:kern w:val="0"/>
        </w:rPr>
        <w:t>，并置于干燥器中冷到室温备用。</w:t>
      </w:r>
    </w:p>
    <w:p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6</w:t>
      </w:r>
      <w:r w:rsidR="00665D7F" w:rsidRPr="0058166F">
        <w:rPr>
          <w:rFonts w:eastAsia="黑体"/>
          <w:kern w:val="0"/>
        </w:rPr>
        <w:t xml:space="preserve"> </w:t>
      </w:r>
      <w:r w:rsidRPr="0058166F">
        <w:rPr>
          <w:rFonts w:eastAsia="黑体"/>
          <w:kern w:val="0"/>
        </w:rPr>
        <w:t>试验步骤</w:t>
      </w:r>
    </w:p>
    <w:p w:rsidR="00BA1DA5" w:rsidRPr="0058166F" w:rsidRDefault="00BA1DA5" w:rsidP="00BA1DA5">
      <w:pPr>
        <w:spacing w:line="360" w:lineRule="auto"/>
      </w:pPr>
      <w:r w:rsidRPr="0058166F">
        <w:rPr>
          <w:rFonts w:eastAsia="黑体"/>
        </w:rPr>
        <w:t>6.1</w:t>
      </w:r>
      <w:r w:rsidRPr="0058166F">
        <w:t>试料</w:t>
      </w:r>
    </w:p>
    <w:p w:rsidR="00BA1DA5" w:rsidRPr="0058166F" w:rsidRDefault="00BA1DA5" w:rsidP="00BA1DA5">
      <w:pPr>
        <w:spacing w:line="360" w:lineRule="auto"/>
        <w:ind w:firstLineChars="150" w:firstLine="315"/>
      </w:pPr>
      <w:r w:rsidRPr="0058166F">
        <w:lastRenderedPageBreak/>
        <w:t>称取</w:t>
      </w:r>
      <w:r w:rsidRPr="0058166F">
        <w:t>0.20</w:t>
      </w:r>
      <w:r w:rsidR="00486C7B" w:rsidRPr="0058166F">
        <w:t xml:space="preserve"> </w:t>
      </w:r>
      <w:r w:rsidRPr="0058166F">
        <w:t>g</w:t>
      </w:r>
      <w:r w:rsidRPr="0058166F">
        <w:t>试样，精确至</w:t>
      </w:r>
      <w:r w:rsidRPr="0058166F">
        <w:t>0.000</w:t>
      </w:r>
      <w:r w:rsidR="00486C7B" w:rsidRPr="0058166F">
        <w:t xml:space="preserve"> </w:t>
      </w:r>
      <w:r w:rsidRPr="0058166F">
        <w:t>1</w:t>
      </w:r>
      <w:r w:rsidR="00486C7B" w:rsidRPr="0058166F">
        <w:t xml:space="preserve"> </w:t>
      </w:r>
      <w:r w:rsidRPr="0058166F">
        <w:t>g</w:t>
      </w:r>
      <w:r w:rsidRPr="0058166F">
        <w:t>。</w:t>
      </w:r>
    </w:p>
    <w:p w:rsidR="00BA1DA5" w:rsidRPr="0058166F" w:rsidRDefault="00BA1DA5" w:rsidP="00BA1DA5">
      <w:pPr>
        <w:spacing w:line="360" w:lineRule="auto"/>
        <w:rPr>
          <w:color w:val="FF0000"/>
        </w:rPr>
      </w:pPr>
      <w:r w:rsidRPr="0058166F">
        <w:t>6.2</w:t>
      </w:r>
      <w:r w:rsidRPr="0058166F">
        <w:t>平行试验</w:t>
      </w:r>
    </w:p>
    <w:p w:rsidR="00BA1DA5" w:rsidRPr="0058166F" w:rsidRDefault="00BA1DA5" w:rsidP="00BA1DA5">
      <w:pPr>
        <w:spacing w:line="360" w:lineRule="auto"/>
        <w:ind w:firstLineChars="150" w:firstLine="315"/>
      </w:pPr>
      <w:r w:rsidRPr="0058166F">
        <w:t>独立地进行两次测定，取其平均值。</w:t>
      </w:r>
    </w:p>
    <w:p w:rsidR="00BA1DA5" w:rsidRPr="0058166F" w:rsidRDefault="00BA1DA5" w:rsidP="00BA1DA5">
      <w:pPr>
        <w:spacing w:line="360" w:lineRule="auto"/>
      </w:pPr>
      <w:r w:rsidRPr="0058166F">
        <w:rPr>
          <w:rFonts w:eastAsia="黑体"/>
        </w:rPr>
        <w:t>6.3</w:t>
      </w:r>
      <w:r w:rsidRPr="0058166F">
        <w:t>空白实验</w:t>
      </w:r>
    </w:p>
    <w:p w:rsidR="00BA1DA5" w:rsidRPr="0058166F" w:rsidRDefault="00BA1DA5" w:rsidP="00BA1DA5">
      <w:pPr>
        <w:spacing w:line="360" w:lineRule="auto"/>
        <w:ind w:firstLineChars="150" w:firstLine="315"/>
      </w:pPr>
      <w:r w:rsidRPr="0058166F">
        <w:t>随同试料做空白试验。</w:t>
      </w:r>
    </w:p>
    <w:p w:rsidR="00BA1DA5" w:rsidRPr="0058166F" w:rsidRDefault="00BA1DA5" w:rsidP="00BA1DA5">
      <w:pPr>
        <w:spacing w:line="360" w:lineRule="auto"/>
      </w:pPr>
      <w:r w:rsidRPr="0058166F">
        <w:rPr>
          <w:rFonts w:eastAsia="黑体"/>
        </w:rPr>
        <w:t>6.4</w:t>
      </w:r>
      <w:r w:rsidR="00665D7F" w:rsidRPr="0058166F">
        <w:t>测定</w:t>
      </w:r>
    </w:p>
    <w:p w:rsidR="00BA1DA5" w:rsidRPr="0058166F" w:rsidRDefault="00BA1DA5" w:rsidP="00AC0405">
      <w:r w:rsidRPr="0058166F">
        <w:t>6.4.1</w:t>
      </w:r>
      <w:r w:rsidRPr="0058166F">
        <w:t>将试料（</w:t>
      </w:r>
      <w:r w:rsidRPr="0058166F">
        <w:t>6.1</w:t>
      </w:r>
      <w:r w:rsidRPr="0058166F">
        <w:t>））置于</w:t>
      </w:r>
      <w:r w:rsidRPr="0058166F">
        <w:t>300</w:t>
      </w:r>
      <w:r w:rsidR="00155CC7" w:rsidRPr="0058166F">
        <w:t xml:space="preserve"> </w:t>
      </w:r>
      <w:r w:rsidRPr="0058166F">
        <w:t>mL</w:t>
      </w:r>
      <w:r w:rsidRPr="0058166F">
        <w:t>烧杯中，加入</w:t>
      </w:r>
      <w:r w:rsidRPr="0058166F">
        <w:t>20</w:t>
      </w:r>
      <w:r w:rsidR="00155CC7" w:rsidRPr="0058166F">
        <w:t xml:space="preserve"> </w:t>
      </w:r>
      <w:r w:rsidRPr="0058166F">
        <w:t>mL</w:t>
      </w:r>
      <w:r w:rsidRPr="0058166F">
        <w:t>盐酸（</w:t>
      </w:r>
      <w:r w:rsidRPr="0058166F">
        <w:t>3.2</w:t>
      </w:r>
      <w:r w:rsidRPr="0058166F">
        <w:t>），盖上表面皿，低温加热</w:t>
      </w:r>
      <w:proofErr w:type="gramStart"/>
      <w:r w:rsidRPr="0058166F">
        <w:t>溶解约</w:t>
      </w:r>
      <w:proofErr w:type="gramEnd"/>
      <w:r w:rsidRPr="0058166F">
        <w:t>20 min</w:t>
      </w:r>
      <w:r w:rsidRPr="0058166F">
        <w:t>，加入</w:t>
      </w:r>
      <w:r w:rsidRPr="0058166F">
        <w:t>5</w:t>
      </w:r>
      <w:r w:rsidR="00486C7B" w:rsidRPr="0058166F">
        <w:t xml:space="preserve"> </w:t>
      </w:r>
      <w:r w:rsidRPr="0058166F">
        <w:t>mL</w:t>
      </w:r>
      <w:r w:rsidRPr="0058166F">
        <w:t>硝酸（</w:t>
      </w:r>
      <w:r w:rsidRPr="0058166F">
        <w:t>3.3</w:t>
      </w:r>
      <w:r w:rsidRPr="0058166F">
        <w:t>），继续低温加热溶解至体积</w:t>
      </w:r>
      <w:r w:rsidR="004616B3" w:rsidRPr="0058166F">
        <w:t>约</w:t>
      </w:r>
      <w:r w:rsidR="004616B3" w:rsidRPr="0058166F">
        <w:t>5</w:t>
      </w:r>
      <w:r w:rsidR="000470B8" w:rsidRPr="0058166F">
        <w:t xml:space="preserve"> </w:t>
      </w:r>
      <w:r w:rsidR="004616B3" w:rsidRPr="0058166F">
        <w:t>mL</w:t>
      </w:r>
      <w:r w:rsidRPr="0058166F">
        <w:t>，加入</w:t>
      </w:r>
      <w:r w:rsidRPr="0058166F">
        <w:t>5</w:t>
      </w:r>
      <w:r w:rsidR="000470B8" w:rsidRPr="0058166F">
        <w:t xml:space="preserve"> </w:t>
      </w:r>
      <w:r w:rsidRPr="0058166F">
        <w:t>mL</w:t>
      </w:r>
      <w:r w:rsidRPr="0058166F">
        <w:t>高氯酸（</w:t>
      </w:r>
      <w:r w:rsidRPr="0058166F">
        <w:t>3.4</w:t>
      </w:r>
      <w:r w:rsidRPr="0058166F">
        <w:t>），加热至冒高氯酸浓</w:t>
      </w:r>
      <w:proofErr w:type="gramStart"/>
      <w:r w:rsidRPr="0058166F">
        <w:t>白烟</w:t>
      </w:r>
      <w:proofErr w:type="gramEnd"/>
      <w:r w:rsidR="004616B3" w:rsidRPr="0058166F">
        <w:t>且体积约为</w:t>
      </w:r>
      <w:r w:rsidR="004616B3" w:rsidRPr="0058166F">
        <w:t>2</w:t>
      </w:r>
      <w:r w:rsidR="000470B8" w:rsidRPr="0058166F">
        <w:t xml:space="preserve"> </w:t>
      </w:r>
      <w:r w:rsidR="004616B3" w:rsidRPr="0058166F">
        <w:t>mL</w:t>
      </w:r>
      <w:r w:rsidRPr="0058166F">
        <w:t>，取下，稍冷。加入</w:t>
      </w:r>
      <w:r w:rsidRPr="0058166F">
        <w:t>10</w:t>
      </w:r>
      <w:r w:rsidR="000470B8" w:rsidRPr="0058166F">
        <w:t xml:space="preserve"> </w:t>
      </w:r>
      <w:r w:rsidRPr="0058166F">
        <w:t>mL</w:t>
      </w:r>
      <w:r w:rsidRPr="0058166F">
        <w:t>氢溴酸（</w:t>
      </w:r>
      <w:r w:rsidRPr="0058166F">
        <w:t xml:space="preserve"> 3.5</w:t>
      </w:r>
      <w:r w:rsidRPr="0058166F">
        <w:t>）</w:t>
      </w:r>
      <w:r w:rsidR="004616B3" w:rsidRPr="0058166F">
        <w:t>，低温</w:t>
      </w:r>
      <w:r w:rsidR="00493FE6" w:rsidRPr="0058166F">
        <w:t>加热</w:t>
      </w:r>
      <w:proofErr w:type="gramStart"/>
      <w:r w:rsidRPr="0058166F">
        <w:t>至再次</w:t>
      </w:r>
      <w:proofErr w:type="gramEnd"/>
      <w:r w:rsidRPr="0058166F">
        <w:t>冒起浓白烟至近干，取下稍冷。（</w:t>
      </w:r>
      <w:r w:rsidRPr="0058166F">
        <w:rPr>
          <w:sz w:val="18"/>
          <w:szCs w:val="18"/>
        </w:rPr>
        <w:t>注：如果</w:t>
      </w:r>
      <w:proofErr w:type="gramStart"/>
      <w:r w:rsidRPr="0058166F">
        <w:rPr>
          <w:sz w:val="18"/>
          <w:szCs w:val="18"/>
        </w:rPr>
        <w:t>锑</w:t>
      </w:r>
      <w:proofErr w:type="gramEnd"/>
      <w:r w:rsidRPr="0058166F">
        <w:rPr>
          <w:sz w:val="18"/>
          <w:szCs w:val="18"/>
        </w:rPr>
        <w:t>含量高，</w:t>
      </w:r>
      <w:r w:rsidR="004616B3" w:rsidRPr="0058166F">
        <w:rPr>
          <w:sz w:val="18"/>
          <w:szCs w:val="18"/>
        </w:rPr>
        <w:t>补加</w:t>
      </w:r>
      <w:r w:rsidR="004616B3" w:rsidRPr="0058166F">
        <w:rPr>
          <w:sz w:val="18"/>
          <w:szCs w:val="18"/>
        </w:rPr>
        <w:t>3</w:t>
      </w:r>
      <w:r w:rsidR="000470B8" w:rsidRPr="0058166F">
        <w:rPr>
          <w:sz w:val="18"/>
          <w:szCs w:val="18"/>
        </w:rPr>
        <w:t xml:space="preserve"> </w:t>
      </w:r>
      <w:r w:rsidR="004616B3" w:rsidRPr="0058166F">
        <w:rPr>
          <w:sz w:val="18"/>
          <w:szCs w:val="18"/>
        </w:rPr>
        <w:t>mL</w:t>
      </w:r>
      <w:r w:rsidR="004616B3" w:rsidRPr="0058166F">
        <w:rPr>
          <w:sz w:val="18"/>
          <w:szCs w:val="18"/>
        </w:rPr>
        <w:t>高氯酸（</w:t>
      </w:r>
      <w:r w:rsidR="004616B3" w:rsidRPr="0058166F">
        <w:rPr>
          <w:sz w:val="18"/>
          <w:szCs w:val="18"/>
        </w:rPr>
        <w:t>3.4</w:t>
      </w:r>
      <w:r w:rsidR="004616B3" w:rsidRPr="0058166F">
        <w:rPr>
          <w:sz w:val="18"/>
          <w:szCs w:val="18"/>
        </w:rPr>
        <w:t>），加</w:t>
      </w:r>
      <w:r w:rsidR="001B7124" w:rsidRPr="0058166F">
        <w:rPr>
          <w:sz w:val="18"/>
          <w:szCs w:val="18"/>
        </w:rPr>
        <w:t>5 mL</w:t>
      </w:r>
      <w:r w:rsidR="004616B3" w:rsidRPr="0058166F">
        <w:rPr>
          <w:sz w:val="18"/>
          <w:szCs w:val="18"/>
        </w:rPr>
        <w:t>氢溴酸</w:t>
      </w:r>
      <w:r w:rsidR="00E713BD" w:rsidRPr="0058166F">
        <w:rPr>
          <w:sz w:val="18"/>
          <w:szCs w:val="18"/>
        </w:rPr>
        <w:t>（</w:t>
      </w:r>
      <w:r w:rsidR="00E713BD" w:rsidRPr="0058166F">
        <w:rPr>
          <w:sz w:val="18"/>
          <w:szCs w:val="18"/>
        </w:rPr>
        <w:t xml:space="preserve"> 3.5</w:t>
      </w:r>
      <w:r w:rsidR="00E713BD" w:rsidRPr="0058166F">
        <w:rPr>
          <w:sz w:val="18"/>
          <w:szCs w:val="18"/>
        </w:rPr>
        <w:t>）</w:t>
      </w:r>
      <w:r w:rsidR="004616B3" w:rsidRPr="0058166F">
        <w:rPr>
          <w:sz w:val="18"/>
          <w:szCs w:val="18"/>
        </w:rPr>
        <w:t>1</w:t>
      </w:r>
      <w:r w:rsidR="004616B3" w:rsidRPr="0058166F">
        <w:rPr>
          <w:sz w:val="18"/>
          <w:szCs w:val="18"/>
        </w:rPr>
        <w:t>次～</w:t>
      </w:r>
      <w:r w:rsidR="004616B3" w:rsidRPr="0058166F">
        <w:rPr>
          <w:sz w:val="18"/>
          <w:szCs w:val="18"/>
        </w:rPr>
        <w:t>3</w:t>
      </w:r>
      <w:r w:rsidR="004616B3" w:rsidRPr="0058166F">
        <w:rPr>
          <w:sz w:val="18"/>
          <w:szCs w:val="18"/>
        </w:rPr>
        <w:t>次至试样分解完全</w:t>
      </w:r>
      <w:r w:rsidRPr="0058166F">
        <w:t>）。加入</w:t>
      </w:r>
      <w:r w:rsidRPr="0058166F">
        <w:t>20</w:t>
      </w:r>
      <w:r w:rsidR="000470B8" w:rsidRPr="0058166F">
        <w:t xml:space="preserve"> </w:t>
      </w:r>
      <w:r w:rsidRPr="0058166F">
        <w:t>mL</w:t>
      </w:r>
      <w:r w:rsidRPr="0058166F">
        <w:t>盐酸（</w:t>
      </w:r>
      <w:r w:rsidRPr="0058166F">
        <w:t>3.2</w:t>
      </w:r>
      <w:r w:rsidRPr="0058166F">
        <w:t>）溶解盐类至溶液透亮，取下稍冷。用</w:t>
      </w:r>
      <w:r w:rsidR="00B1484B" w:rsidRPr="0058166F">
        <w:rPr>
          <w:szCs w:val="24"/>
        </w:rPr>
        <w:t>酒石酸</w:t>
      </w:r>
      <w:r w:rsidR="00B1484B" w:rsidRPr="0058166F">
        <w:rPr>
          <w:szCs w:val="24"/>
        </w:rPr>
        <w:t>-</w:t>
      </w:r>
      <w:r w:rsidR="00B1484B" w:rsidRPr="0058166F">
        <w:rPr>
          <w:szCs w:val="24"/>
        </w:rPr>
        <w:t>盐酸溶液</w:t>
      </w:r>
      <w:r w:rsidRPr="0058166F">
        <w:t>（</w:t>
      </w:r>
      <w:r w:rsidRPr="0058166F">
        <w:t>3.7</w:t>
      </w:r>
      <w:r w:rsidRPr="0058166F">
        <w:t>）吹洗表面皿及杯壁至体积约</w:t>
      </w:r>
      <w:r w:rsidRPr="0058166F">
        <w:t>50</w:t>
      </w:r>
      <w:r w:rsidR="000470B8" w:rsidRPr="0058166F">
        <w:t xml:space="preserve"> </w:t>
      </w:r>
      <w:r w:rsidRPr="0058166F">
        <w:t>mL</w:t>
      </w:r>
      <w:r w:rsidRPr="0058166F">
        <w:t>，加热煮沸使可溶性盐类溶解，取下，冷却至室温，移入</w:t>
      </w:r>
      <w:r w:rsidRPr="0058166F">
        <w:t>100</w:t>
      </w:r>
      <w:r w:rsidR="000470B8" w:rsidRPr="0058166F">
        <w:t xml:space="preserve"> </w:t>
      </w:r>
      <w:r w:rsidRPr="0058166F">
        <w:t>mL</w:t>
      </w:r>
      <w:r w:rsidRPr="0058166F">
        <w:t>容量瓶中，并用</w:t>
      </w:r>
      <w:r w:rsidR="00B1484B" w:rsidRPr="0058166F">
        <w:rPr>
          <w:szCs w:val="24"/>
        </w:rPr>
        <w:t>酒石酸</w:t>
      </w:r>
      <w:r w:rsidR="00B1484B" w:rsidRPr="0058166F">
        <w:rPr>
          <w:szCs w:val="24"/>
        </w:rPr>
        <w:t>-</w:t>
      </w:r>
      <w:r w:rsidR="00B1484B" w:rsidRPr="0058166F">
        <w:rPr>
          <w:szCs w:val="24"/>
        </w:rPr>
        <w:t>盐酸溶液</w:t>
      </w:r>
      <w:r w:rsidRPr="0058166F">
        <w:t>（</w:t>
      </w:r>
      <w:r w:rsidRPr="0058166F">
        <w:t>3.7</w:t>
      </w:r>
      <w:r w:rsidRPr="0058166F">
        <w:t>）稀释至刻度，混匀</w:t>
      </w:r>
      <w:r w:rsidRPr="0058166F">
        <w:t xml:space="preserve">, </w:t>
      </w:r>
      <w:r w:rsidRPr="0058166F">
        <w:t>澄清。</w:t>
      </w:r>
    </w:p>
    <w:p w:rsidR="00BA1DA5" w:rsidRPr="0058166F" w:rsidRDefault="00BA1DA5" w:rsidP="00486C7B">
      <w:pPr>
        <w:spacing w:line="360" w:lineRule="auto"/>
      </w:pPr>
      <w:r w:rsidRPr="0058166F">
        <w:t xml:space="preserve">6.4.2 </w:t>
      </w:r>
      <w:r w:rsidRPr="0058166F">
        <w:t>试液分取</w:t>
      </w:r>
    </w:p>
    <w:p w:rsidR="00BA1DA5" w:rsidRPr="0058166F" w:rsidRDefault="00BA1DA5" w:rsidP="00BA1DA5">
      <w:pPr>
        <w:spacing w:line="360" w:lineRule="auto"/>
        <w:ind w:left="210" w:firstLineChars="150" w:firstLine="315"/>
      </w:pPr>
      <w:r w:rsidRPr="0058166F">
        <w:t>根据表</w:t>
      </w:r>
      <w:r w:rsidRPr="0058166F">
        <w:t>1</w:t>
      </w:r>
      <w:r w:rsidRPr="0058166F">
        <w:t>分取试液，置于</w:t>
      </w:r>
      <w:r w:rsidRPr="0058166F">
        <w:t>100</w:t>
      </w:r>
      <w:r w:rsidR="000470B8" w:rsidRPr="0058166F">
        <w:t xml:space="preserve"> </w:t>
      </w:r>
      <w:r w:rsidRPr="0058166F">
        <w:t>mL</w:t>
      </w:r>
      <w:r w:rsidRPr="0058166F">
        <w:t>容量瓶中，用</w:t>
      </w:r>
      <w:r w:rsidR="003A6B36" w:rsidRPr="003A6B36">
        <w:rPr>
          <w:szCs w:val="24"/>
          <w:highlight w:val="yellow"/>
        </w:rPr>
        <w:t>酒石酸</w:t>
      </w:r>
      <w:r w:rsidR="003A6B36" w:rsidRPr="003A6B36">
        <w:rPr>
          <w:szCs w:val="24"/>
          <w:highlight w:val="yellow"/>
        </w:rPr>
        <w:t>-</w:t>
      </w:r>
      <w:r w:rsidR="003A6B36" w:rsidRPr="003A6B36">
        <w:rPr>
          <w:szCs w:val="24"/>
          <w:highlight w:val="yellow"/>
        </w:rPr>
        <w:t>盐酸溶液</w:t>
      </w:r>
      <w:r w:rsidRPr="0058166F">
        <w:t>（</w:t>
      </w:r>
      <w:r w:rsidRPr="0058166F">
        <w:t>3.7</w:t>
      </w:r>
      <w:r w:rsidRPr="0058166F">
        <w:t>）稀释至刻度，混匀。</w:t>
      </w:r>
    </w:p>
    <w:p w:rsidR="00BA1DA5" w:rsidRPr="0058166F" w:rsidRDefault="00BA1DA5" w:rsidP="00BA1DA5">
      <w:pPr>
        <w:spacing w:line="360" w:lineRule="auto"/>
        <w:jc w:val="center"/>
        <w:rPr>
          <w:rFonts w:eastAsia="黑体"/>
          <w:bCs/>
          <w:color w:val="000000"/>
          <w:sz w:val="18"/>
          <w:szCs w:val="18"/>
        </w:rPr>
      </w:pPr>
      <w:r w:rsidRPr="0058166F">
        <w:rPr>
          <w:rFonts w:eastAsia="黑体"/>
          <w:bCs/>
          <w:color w:val="000000"/>
          <w:sz w:val="18"/>
          <w:szCs w:val="18"/>
        </w:rPr>
        <w:t>表</w:t>
      </w:r>
      <w:r w:rsidRPr="0058166F">
        <w:rPr>
          <w:rFonts w:eastAsia="黑体"/>
          <w:bCs/>
          <w:color w:val="000000"/>
          <w:sz w:val="18"/>
          <w:szCs w:val="18"/>
        </w:rPr>
        <w:t xml:space="preserve">1 </w:t>
      </w:r>
      <w:r w:rsidRPr="0058166F">
        <w:rPr>
          <w:rFonts w:eastAsia="黑体"/>
          <w:bCs/>
          <w:color w:val="000000"/>
          <w:sz w:val="18"/>
          <w:szCs w:val="18"/>
        </w:rPr>
        <w:t>试液分取体积及定容体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5"/>
        <w:gridCol w:w="2281"/>
        <w:gridCol w:w="3914"/>
      </w:tblGrid>
      <w:tr w:rsidR="00BA1DA5" w:rsidRPr="0058166F" w:rsidTr="00765B56">
        <w:trPr>
          <w:jc w:val="center"/>
        </w:trPr>
        <w:tc>
          <w:tcPr>
            <w:tcW w:w="1763" w:type="pct"/>
            <w:tcBorders>
              <w:top w:val="single" w:sz="12" w:space="0" w:color="auto"/>
              <w:left w:val="single" w:sz="12" w:space="0" w:color="auto"/>
            </w:tcBorders>
          </w:tcPr>
          <w:p w:rsidR="00BA1DA5" w:rsidRPr="0058166F" w:rsidRDefault="00BA1DA5" w:rsidP="00015168">
            <w:pPr>
              <w:jc w:val="center"/>
              <w:rPr>
                <w:bCs/>
                <w:sz w:val="18"/>
                <w:szCs w:val="18"/>
              </w:rPr>
            </w:pPr>
            <w:proofErr w:type="gramStart"/>
            <w:r w:rsidRPr="0058166F">
              <w:rPr>
                <w:bCs/>
                <w:sz w:val="18"/>
                <w:szCs w:val="18"/>
              </w:rPr>
              <w:t>铜质量</w:t>
            </w:r>
            <w:proofErr w:type="gramEnd"/>
            <w:r w:rsidRPr="0058166F">
              <w:rPr>
                <w:bCs/>
                <w:sz w:val="18"/>
                <w:szCs w:val="18"/>
              </w:rPr>
              <w:t>分数</w:t>
            </w:r>
            <w:r w:rsidRPr="0058166F">
              <w:rPr>
                <w:bCs/>
                <w:sz w:val="18"/>
                <w:szCs w:val="18"/>
              </w:rPr>
              <w:t>/%</w:t>
            </w:r>
          </w:p>
        </w:tc>
        <w:tc>
          <w:tcPr>
            <w:tcW w:w="1192" w:type="pct"/>
            <w:tcBorders>
              <w:top w:val="single" w:sz="12" w:space="0" w:color="auto"/>
            </w:tcBorders>
          </w:tcPr>
          <w:p w:rsidR="00BA1DA5" w:rsidRPr="0058166F" w:rsidRDefault="00BA1DA5" w:rsidP="00015168">
            <w:pPr>
              <w:jc w:val="center"/>
              <w:rPr>
                <w:bCs/>
                <w:sz w:val="18"/>
                <w:szCs w:val="18"/>
              </w:rPr>
            </w:pPr>
            <w:r w:rsidRPr="0058166F">
              <w:rPr>
                <w:bCs/>
                <w:sz w:val="18"/>
                <w:szCs w:val="18"/>
              </w:rPr>
              <w:t>分取体积</w:t>
            </w:r>
            <w:r w:rsidRPr="0058166F">
              <w:rPr>
                <w:bCs/>
                <w:sz w:val="18"/>
                <w:szCs w:val="18"/>
              </w:rPr>
              <w:t>/mL</w:t>
            </w:r>
          </w:p>
        </w:tc>
        <w:tc>
          <w:tcPr>
            <w:tcW w:w="2045" w:type="pct"/>
            <w:tcBorders>
              <w:top w:val="single" w:sz="12" w:space="0" w:color="auto"/>
              <w:right w:val="single" w:sz="12" w:space="0" w:color="auto"/>
            </w:tcBorders>
          </w:tcPr>
          <w:p w:rsidR="00BA1DA5" w:rsidRPr="0058166F" w:rsidRDefault="00BA1DA5" w:rsidP="00015168">
            <w:pPr>
              <w:ind w:left="270" w:hangingChars="150" w:hanging="270"/>
              <w:jc w:val="center"/>
              <w:rPr>
                <w:bCs/>
                <w:sz w:val="18"/>
                <w:szCs w:val="18"/>
              </w:rPr>
            </w:pPr>
            <w:r w:rsidRPr="0058166F">
              <w:rPr>
                <w:bCs/>
                <w:sz w:val="18"/>
                <w:szCs w:val="18"/>
              </w:rPr>
              <w:t>再定容体积</w:t>
            </w:r>
            <w:r w:rsidRPr="0058166F">
              <w:rPr>
                <w:bCs/>
                <w:sz w:val="18"/>
                <w:szCs w:val="18"/>
              </w:rPr>
              <w:t>/ mL</w:t>
            </w:r>
          </w:p>
        </w:tc>
      </w:tr>
      <w:tr w:rsidR="00BA1DA5" w:rsidRPr="0058166F" w:rsidTr="00765B56">
        <w:trPr>
          <w:jc w:val="center"/>
        </w:trPr>
        <w:tc>
          <w:tcPr>
            <w:tcW w:w="1763" w:type="pct"/>
            <w:tcBorders>
              <w:left w:val="single" w:sz="12" w:space="0" w:color="auto"/>
            </w:tcBorders>
          </w:tcPr>
          <w:p w:rsidR="00BA1DA5" w:rsidRPr="0058166F" w:rsidRDefault="00BA1DA5" w:rsidP="00015168">
            <w:pPr>
              <w:jc w:val="center"/>
              <w:rPr>
                <w:bCs/>
                <w:sz w:val="18"/>
                <w:szCs w:val="18"/>
              </w:rPr>
            </w:pPr>
            <w:r w:rsidRPr="0058166F">
              <w:rPr>
                <w:bCs/>
                <w:sz w:val="18"/>
                <w:szCs w:val="18"/>
              </w:rPr>
              <w:t>0.10</w:t>
            </w:r>
            <w:r w:rsidRPr="0058166F">
              <w:rPr>
                <w:bCs/>
                <w:sz w:val="18"/>
                <w:szCs w:val="18"/>
              </w:rPr>
              <w:t>～</w:t>
            </w:r>
            <w:r w:rsidRPr="0058166F">
              <w:rPr>
                <w:bCs/>
                <w:sz w:val="18"/>
                <w:szCs w:val="18"/>
              </w:rPr>
              <w:t>0.80</w:t>
            </w:r>
          </w:p>
        </w:tc>
        <w:tc>
          <w:tcPr>
            <w:tcW w:w="1192" w:type="pct"/>
          </w:tcPr>
          <w:p w:rsidR="00BA1DA5" w:rsidRPr="0058166F" w:rsidRDefault="00BA1DA5" w:rsidP="00015168">
            <w:pPr>
              <w:jc w:val="center"/>
              <w:rPr>
                <w:bCs/>
                <w:sz w:val="18"/>
                <w:szCs w:val="18"/>
              </w:rPr>
            </w:pPr>
            <w:r w:rsidRPr="0058166F">
              <w:rPr>
                <w:bCs/>
                <w:sz w:val="18"/>
                <w:szCs w:val="18"/>
              </w:rPr>
              <w:t>10.00</w:t>
            </w:r>
          </w:p>
        </w:tc>
        <w:tc>
          <w:tcPr>
            <w:tcW w:w="2045" w:type="pct"/>
            <w:tcBorders>
              <w:right w:val="single" w:sz="12" w:space="0" w:color="auto"/>
            </w:tcBorders>
          </w:tcPr>
          <w:p w:rsidR="00BA1DA5" w:rsidRPr="0058166F" w:rsidRDefault="00BA1DA5" w:rsidP="00015168">
            <w:pPr>
              <w:jc w:val="center"/>
              <w:rPr>
                <w:bCs/>
                <w:sz w:val="18"/>
                <w:szCs w:val="18"/>
              </w:rPr>
            </w:pPr>
            <w:r w:rsidRPr="0058166F">
              <w:rPr>
                <w:bCs/>
                <w:sz w:val="18"/>
                <w:szCs w:val="18"/>
              </w:rPr>
              <w:t>100</w:t>
            </w:r>
          </w:p>
        </w:tc>
      </w:tr>
      <w:tr w:rsidR="00BA1DA5" w:rsidRPr="0058166F" w:rsidTr="00765B56">
        <w:trPr>
          <w:jc w:val="center"/>
        </w:trPr>
        <w:tc>
          <w:tcPr>
            <w:tcW w:w="1763" w:type="pct"/>
            <w:tcBorders>
              <w:left w:val="single" w:sz="12" w:space="0" w:color="auto"/>
              <w:bottom w:val="single" w:sz="12" w:space="0" w:color="auto"/>
            </w:tcBorders>
          </w:tcPr>
          <w:p w:rsidR="00BA1DA5" w:rsidRPr="0058166F" w:rsidRDefault="00BA1DA5" w:rsidP="00015168">
            <w:pPr>
              <w:jc w:val="center"/>
              <w:rPr>
                <w:bCs/>
                <w:sz w:val="18"/>
                <w:szCs w:val="18"/>
              </w:rPr>
            </w:pPr>
            <w:r w:rsidRPr="0058166F">
              <w:rPr>
                <w:bCs/>
                <w:sz w:val="18"/>
                <w:szCs w:val="18"/>
              </w:rPr>
              <w:t>&gt;0.80</w:t>
            </w:r>
            <w:r w:rsidRPr="0058166F">
              <w:rPr>
                <w:bCs/>
                <w:sz w:val="18"/>
                <w:szCs w:val="18"/>
              </w:rPr>
              <w:t>～</w:t>
            </w:r>
            <w:r w:rsidRPr="0058166F">
              <w:rPr>
                <w:bCs/>
                <w:sz w:val="18"/>
                <w:szCs w:val="18"/>
              </w:rPr>
              <w:t>5.00</w:t>
            </w:r>
          </w:p>
        </w:tc>
        <w:tc>
          <w:tcPr>
            <w:tcW w:w="1192" w:type="pct"/>
            <w:tcBorders>
              <w:bottom w:val="single" w:sz="12" w:space="0" w:color="auto"/>
            </w:tcBorders>
          </w:tcPr>
          <w:p w:rsidR="00BA1DA5" w:rsidRPr="0058166F" w:rsidRDefault="00BA1DA5" w:rsidP="00015168">
            <w:pPr>
              <w:jc w:val="center"/>
              <w:rPr>
                <w:bCs/>
                <w:sz w:val="18"/>
                <w:szCs w:val="18"/>
              </w:rPr>
            </w:pPr>
            <w:r w:rsidRPr="0058166F">
              <w:rPr>
                <w:bCs/>
                <w:sz w:val="18"/>
                <w:szCs w:val="18"/>
              </w:rPr>
              <w:t>5.00</w:t>
            </w:r>
          </w:p>
        </w:tc>
        <w:tc>
          <w:tcPr>
            <w:tcW w:w="2045" w:type="pct"/>
            <w:tcBorders>
              <w:bottom w:val="single" w:sz="12" w:space="0" w:color="auto"/>
              <w:right w:val="single" w:sz="12" w:space="0" w:color="auto"/>
            </w:tcBorders>
          </w:tcPr>
          <w:p w:rsidR="00BA1DA5" w:rsidRPr="0058166F" w:rsidRDefault="00BA1DA5" w:rsidP="00015168">
            <w:pPr>
              <w:jc w:val="center"/>
              <w:rPr>
                <w:bCs/>
                <w:sz w:val="18"/>
                <w:szCs w:val="18"/>
              </w:rPr>
            </w:pPr>
            <w:r w:rsidRPr="0058166F">
              <w:rPr>
                <w:bCs/>
                <w:sz w:val="18"/>
                <w:szCs w:val="18"/>
              </w:rPr>
              <w:t>250</w:t>
            </w:r>
          </w:p>
        </w:tc>
      </w:tr>
    </w:tbl>
    <w:p w:rsidR="00BA1DA5" w:rsidRPr="0058166F" w:rsidRDefault="00BA1DA5" w:rsidP="00BA1DA5">
      <w:pPr>
        <w:ind w:firstLineChars="200" w:firstLine="420"/>
      </w:pPr>
      <w:r w:rsidRPr="0058166F">
        <w:t>使用空气－乙炔火焰，于原子吸收光谱仪波长</w:t>
      </w:r>
      <w:r w:rsidRPr="0058166F">
        <w:t>324.8</w:t>
      </w:r>
      <w:r w:rsidR="000470B8" w:rsidRPr="0058166F">
        <w:t xml:space="preserve"> </w:t>
      </w:r>
      <w:r w:rsidRPr="0058166F">
        <w:t>nm</w:t>
      </w:r>
      <w:r w:rsidRPr="0058166F">
        <w:t>处，与标准溶液系列同时，以水调零，测量试液中铜的吸光度，减去空白试验溶液的吸光度，从工作曲线上查出相应的铜浓度。</w:t>
      </w:r>
    </w:p>
    <w:p w:rsidR="00BA1DA5" w:rsidRPr="0058166F" w:rsidRDefault="00BA1DA5" w:rsidP="00357765">
      <w:pPr>
        <w:spacing w:line="360" w:lineRule="auto"/>
      </w:pPr>
      <w:r w:rsidRPr="0058166F">
        <w:t xml:space="preserve">6.5 </w:t>
      </w:r>
      <w:r w:rsidRPr="0058166F">
        <w:t>工作曲线的绘制</w:t>
      </w:r>
    </w:p>
    <w:p w:rsidR="00BA1DA5" w:rsidRPr="0058166F" w:rsidRDefault="00BA1DA5" w:rsidP="00357765">
      <w:pPr>
        <w:rPr>
          <w:color w:val="FF0000"/>
        </w:rPr>
      </w:pPr>
      <w:r w:rsidRPr="0058166F">
        <w:t xml:space="preserve">6.5.1 </w:t>
      </w:r>
      <w:r w:rsidRPr="0058166F">
        <w:t>分别移取</w:t>
      </w:r>
      <w:r w:rsidRPr="0058166F">
        <w:t>0</w:t>
      </w:r>
      <w:r w:rsidRPr="0058166F">
        <w:t>、</w:t>
      </w:r>
      <w:r w:rsidRPr="0058166F">
        <w:t>0.40</w:t>
      </w:r>
      <w:r w:rsidR="000470B8" w:rsidRPr="0058166F">
        <w:t xml:space="preserve"> </w:t>
      </w:r>
      <w:r w:rsidRPr="0058166F">
        <w:t>mL</w:t>
      </w:r>
      <w:r w:rsidRPr="0058166F">
        <w:t>、</w:t>
      </w:r>
      <w:r w:rsidRPr="0058166F">
        <w:t>1.00</w:t>
      </w:r>
      <w:r w:rsidR="000470B8" w:rsidRPr="0058166F">
        <w:t xml:space="preserve"> </w:t>
      </w:r>
      <w:r w:rsidRPr="0058166F">
        <w:t>mL</w:t>
      </w:r>
      <w:r w:rsidRPr="0058166F">
        <w:t>、</w:t>
      </w:r>
      <w:r w:rsidRPr="0058166F">
        <w:t>2.00</w:t>
      </w:r>
      <w:r w:rsidR="000470B8" w:rsidRPr="0058166F">
        <w:t xml:space="preserve"> </w:t>
      </w:r>
      <w:r w:rsidRPr="0058166F">
        <w:t>mL</w:t>
      </w:r>
      <w:r w:rsidRPr="0058166F">
        <w:t>、</w:t>
      </w:r>
      <w:r w:rsidRPr="0058166F">
        <w:t>3.00</w:t>
      </w:r>
      <w:r w:rsidR="000470B8" w:rsidRPr="0058166F">
        <w:t xml:space="preserve"> </w:t>
      </w:r>
      <w:r w:rsidRPr="0058166F">
        <w:t>mL</w:t>
      </w:r>
      <w:r w:rsidRPr="0058166F">
        <w:t>、</w:t>
      </w:r>
      <w:r w:rsidRPr="0058166F">
        <w:t>4.00</w:t>
      </w:r>
      <w:r w:rsidR="000470B8" w:rsidRPr="0058166F">
        <w:t xml:space="preserve"> </w:t>
      </w:r>
      <w:r w:rsidRPr="0058166F">
        <w:t>mL</w:t>
      </w:r>
      <w:r w:rsidRPr="0058166F">
        <w:t>、</w:t>
      </w:r>
      <w:r w:rsidRPr="0058166F">
        <w:t>5.00</w:t>
      </w:r>
      <w:r w:rsidR="000470B8" w:rsidRPr="0058166F">
        <w:t xml:space="preserve"> </w:t>
      </w:r>
      <w:r w:rsidRPr="0058166F">
        <w:t>mL</w:t>
      </w:r>
      <w:r w:rsidRPr="0058166F">
        <w:t>铜标准溶液（</w:t>
      </w:r>
      <w:r w:rsidRPr="0058166F">
        <w:t>3.9</w:t>
      </w:r>
      <w:r w:rsidRPr="0058166F">
        <w:t>）置于一组</w:t>
      </w:r>
      <w:r w:rsidRPr="0058166F">
        <w:t xml:space="preserve">100 mL </w:t>
      </w:r>
      <w:r w:rsidRPr="0058166F">
        <w:t>容量瓶中，用</w:t>
      </w:r>
      <w:r w:rsidR="00613ABF" w:rsidRPr="003A6B36">
        <w:rPr>
          <w:szCs w:val="24"/>
          <w:highlight w:val="yellow"/>
        </w:rPr>
        <w:t>酒石酸</w:t>
      </w:r>
      <w:r w:rsidR="00613ABF" w:rsidRPr="003A6B36">
        <w:rPr>
          <w:szCs w:val="24"/>
          <w:highlight w:val="yellow"/>
        </w:rPr>
        <w:t>-</w:t>
      </w:r>
      <w:r w:rsidR="00613ABF" w:rsidRPr="003A6B36">
        <w:rPr>
          <w:szCs w:val="24"/>
          <w:highlight w:val="yellow"/>
        </w:rPr>
        <w:t>盐酸溶液</w:t>
      </w:r>
      <w:r w:rsidRPr="0058166F">
        <w:t>（</w:t>
      </w:r>
      <w:r w:rsidRPr="0058166F">
        <w:t>3.7</w:t>
      </w:r>
      <w:r w:rsidRPr="0058166F">
        <w:t>）</w:t>
      </w:r>
      <w:r w:rsidRPr="0058166F">
        <w:rPr>
          <w:szCs w:val="21"/>
        </w:rPr>
        <w:t>稀释至刻度，混匀</w:t>
      </w:r>
      <w:r w:rsidRPr="0058166F">
        <w:t>。</w:t>
      </w:r>
    </w:p>
    <w:p w:rsidR="00BA1DA5" w:rsidRPr="0058166F" w:rsidRDefault="00BA1DA5" w:rsidP="00F51092">
      <w:r w:rsidRPr="0058166F">
        <w:t xml:space="preserve">6.5.2 </w:t>
      </w:r>
      <w:r w:rsidRPr="0058166F">
        <w:t>使用空气－乙炔火焰，于原子吸收光谱仪波长</w:t>
      </w:r>
      <w:r w:rsidRPr="0058166F">
        <w:t>324.8</w:t>
      </w:r>
      <w:r w:rsidR="00486C7B" w:rsidRPr="0058166F">
        <w:t xml:space="preserve"> </w:t>
      </w:r>
      <w:r w:rsidRPr="0058166F">
        <w:t>nm</w:t>
      </w:r>
      <w:r w:rsidRPr="0058166F">
        <w:t>处，以水调零，测量系列标准溶液的吸光度，减去系列标准溶液中</w:t>
      </w:r>
      <w:r w:rsidRPr="0058166F">
        <w:t>“</w:t>
      </w:r>
      <w:r w:rsidRPr="0058166F">
        <w:t>零</w:t>
      </w:r>
      <w:r w:rsidRPr="0058166F">
        <w:t>”</w:t>
      </w:r>
      <w:r w:rsidRPr="0058166F">
        <w:t>浓度溶液的吸光度，以铜的浓度为橫坐标，吸光度为纵坐标绘制工作曲线。</w:t>
      </w:r>
    </w:p>
    <w:p w:rsidR="00BA1DA5" w:rsidRPr="0058166F" w:rsidRDefault="00BA1DA5" w:rsidP="00BA1DA5">
      <w:pPr>
        <w:spacing w:line="360" w:lineRule="auto"/>
        <w:rPr>
          <w:rFonts w:eastAsia="黑体"/>
          <w:bCs/>
        </w:rPr>
      </w:pPr>
      <w:r w:rsidRPr="0058166F">
        <w:rPr>
          <w:rFonts w:eastAsia="黑体"/>
          <w:bCs/>
        </w:rPr>
        <w:t xml:space="preserve">7 </w:t>
      </w:r>
      <w:r w:rsidRPr="0058166F">
        <w:rPr>
          <w:rFonts w:eastAsia="黑体"/>
          <w:bCs/>
        </w:rPr>
        <w:t>分析结果的计算</w:t>
      </w:r>
    </w:p>
    <w:p w:rsidR="00BA1DA5" w:rsidRPr="0058166F" w:rsidRDefault="00BA1DA5" w:rsidP="00BA1DA5">
      <w:pPr>
        <w:ind w:firstLine="420"/>
      </w:pPr>
      <w:r w:rsidRPr="0058166F">
        <w:t>铜含量以铜的质量分数</w:t>
      </w:r>
      <w:proofErr w:type="spellStart"/>
      <w:r w:rsidRPr="0058166F">
        <w:rPr>
          <w:i/>
          <w:szCs w:val="21"/>
        </w:rPr>
        <w:t>w</w:t>
      </w:r>
      <w:r w:rsidRPr="0058166F">
        <w:rPr>
          <w:sz w:val="18"/>
          <w:szCs w:val="18"/>
          <w:vertAlign w:val="subscript"/>
        </w:rPr>
        <w:t>Cu</w:t>
      </w:r>
      <w:proofErr w:type="spellEnd"/>
      <w:r w:rsidRPr="0058166F">
        <w:t>计，按式</w:t>
      </w:r>
      <w:r w:rsidRPr="0058166F">
        <w:t>(1)</w:t>
      </w:r>
      <w:r w:rsidRPr="0058166F">
        <w:t>计算：</w:t>
      </w:r>
    </w:p>
    <w:p w:rsidR="0039211D" w:rsidRPr="0058166F" w:rsidRDefault="00BA1DA5" w:rsidP="0039211D">
      <w:pPr>
        <w:jc w:val="center"/>
        <w:rPr>
          <w:szCs w:val="21"/>
        </w:rPr>
      </w:pPr>
      <w:proofErr w:type="spellStart"/>
      <w:r w:rsidRPr="0058166F">
        <w:rPr>
          <w:i/>
          <w:sz w:val="28"/>
          <w:szCs w:val="28"/>
        </w:rPr>
        <w:t>w</w:t>
      </w:r>
      <w:r w:rsidRPr="0058166F">
        <w:rPr>
          <w:sz w:val="18"/>
          <w:szCs w:val="18"/>
          <w:vertAlign w:val="subscript"/>
        </w:rPr>
        <w:t>Cu</w:t>
      </w:r>
      <w:proofErr w:type="spellEnd"/>
      <w:r w:rsidR="00D3105C" w:rsidRPr="0058166F">
        <w:rPr>
          <w:vertAlign w:val="subscript"/>
        </w:rPr>
        <w:fldChar w:fldCharType="begin"/>
      </w:r>
      <w:r w:rsidRPr="0058166F">
        <w:rPr>
          <w:vertAlign w:val="subscript"/>
        </w:rPr>
        <w:instrText xml:space="preserve"> QUOTE </w:instrText>
      </w:r>
      <w:r w:rsidR="00900BBB">
        <w:rPr>
          <w:vertAlign w:val="subscript"/>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66.15pt;mso-position-horizontal-relative:page;mso-position-vertical-relative:page" equationxml="&lt;">
            <v:imagedata r:id="rId20" o:title="" chromakey="white"/>
          </v:shape>
        </w:pict>
      </w:r>
      <w:r w:rsidR="00D3105C" w:rsidRPr="0058166F">
        <w:rPr>
          <w:vertAlign w:val="subscript"/>
        </w:rPr>
        <w:fldChar w:fldCharType="end"/>
      </w:r>
      <w:r w:rsidRPr="0058166F">
        <w:rPr>
          <w:color w:val="000000"/>
        </w:rPr>
        <w:t xml:space="preserve">= </w:t>
      </w:r>
      <w:r w:rsidRPr="0058166F">
        <w:rPr>
          <w:color w:val="000000"/>
          <w:position w:val="-30"/>
          <w:sz w:val="28"/>
          <w:szCs w:val="28"/>
        </w:rPr>
        <w:object w:dxaOrig="2640" w:dyaOrig="740">
          <v:shape id="对象 2" o:spid="_x0000_i1026" type="#_x0000_t75" style="width:130.6pt;height:37.65pt;mso-position-horizontal-relative:page;mso-position-vertical-relative:page" o:ole="">
            <v:imagedata r:id="rId21" o:title=""/>
          </v:shape>
          <o:OLEObject Type="Embed" ProgID="Equation.DSMT4" ShapeID="对象 2" DrawAspect="Content" ObjectID="_1616501134" r:id="rId22"/>
        </w:object>
      </w:r>
      <w:r w:rsidR="0039211D" w:rsidRPr="0058166F">
        <w:rPr>
          <w:color w:val="000000"/>
          <w:sz w:val="28"/>
          <w:szCs w:val="28"/>
        </w:rPr>
        <w:t>%</w:t>
      </w:r>
      <w:r w:rsidR="0039211D" w:rsidRPr="0058166F">
        <w:rPr>
          <w:szCs w:val="21"/>
        </w:rPr>
        <w:t>………………………………</w:t>
      </w:r>
      <w:r w:rsidR="0039211D" w:rsidRPr="0058166F">
        <w:rPr>
          <w:szCs w:val="21"/>
        </w:rPr>
        <w:t>（</w:t>
      </w:r>
      <w:r w:rsidR="0039211D" w:rsidRPr="0058166F">
        <w:rPr>
          <w:szCs w:val="21"/>
        </w:rPr>
        <w:t>1</w:t>
      </w:r>
      <w:r w:rsidR="0039211D" w:rsidRPr="0058166F">
        <w:rPr>
          <w:szCs w:val="21"/>
        </w:rPr>
        <w:t>）</w:t>
      </w:r>
    </w:p>
    <w:p w:rsidR="00BA1DA5" w:rsidRPr="0058166F" w:rsidRDefault="00BA1DA5" w:rsidP="0039211D">
      <w:pPr>
        <w:jc w:val="left"/>
      </w:pPr>
      <w:r w:rsidRPr="0058166F">
        <w:t>式中：</w:t>
      </w:r>
    </w:p>
    <w:p w:rsidR="00BA1DA5" w:rsidRPr="0058166F" w:rsidRDefault="00BA1DA5" w:rsidP="00BA1DA5">
      <w:pPr>
        <w:adjustRightInd w:val="0"/>
        <w:snapToGrid w:val="0"/>
        <w:spacing w:before="50" w:after="50"/>
        <w:ind w:firstLineChars="200" w:firstLine="444"/>
        <w:rPr>
          <w:spacing w:val="6"/>
        </w:rPr>
      </w:pPr>
      <w:r w:rsidRPr="0058166F">
        <w:rPr>
          <w:i/>
          <w:spacing w:val="6"/>
        </w:rPr>
        <w:t>ρ</w:t>
      </w:r>
      <w:r w:rsidRPr="0058166F">
        <w:t>——</w:t>
      </w:r>
      <w:r w:rsidRPr="0058166F">
        <w:rPr>
          <w:spacing w:val="6"/>
        </w:rPr>
        <w:t>自工作曲线上查得的测定溶液中铜的浓度，单位为</w:t>
      </w:r>
      <w:proofErr w:type="gramStart"/>
      <w:r w:rsidRPr="0058166F">
        <w:rPr>
          <w:spacing w:val="6"/>
        </w:rPr>
        <w:t>微克每</w:t>
      </w:r>
      <w:proofErr w:type="gramEnd"/>
      <w:r w:rsidRPr="0058166F">
        <w:rPr>
          <w:spacing w:val="6"/>
        </w:rPr>
        <w:t>毫升（</w:t>
      </w:r>
      <w:r w:rsidRPr="0058166F">
        <w:rPr>
          <w:spacing w:val="6"/>
        </w:rPr>
        <w:t>µg/mL</w:t>
      </w:r>
      <w:r w:rsidRPr="0058166F">
        <w:rPr>
          <w:spacing w:val="6"/>
        </w:rPr>
        <w:t>）；</w:t>
      </w:r>
    </w:p>
    <w:p w:rsidR="00BA1DA5" w:rsidRPr="0058166F" w:rsidRDefault="00BA1DA5" w:rsidP="00BA1DA5">
      <w:pPr>
        <w:adjustRightInd w:val="0"/>
        <w:snapToGrid w:val="0"/>
        <w:spacing w:before="50" w:after="50"/>
        <w:ind w:firstLineChars="200" w:firstLine="444"/>
        <w:rPr>
          <w:spacing w:val="6"/>
        </w:rPr>
      </w:pPr>
      <w:r w:rsidRPr="0058166F">
        <w:rPr>
          <w:i/>
          <w:spacing w:val="6"/>
        </w:rPr>
        <w:t>ρ</w:t>
      </w:r>
      <w:r w:rsidRPr="00E674A9">
        <w:rPr>
          <w:vertAlign w:val="subscript"/>
        </w:rPr>
        <w:t>0</w:t>
      </w:r>
      <w:r w:rsidRPr="0058166F">
        <w:t>——</w:t>
      </w:r>
      <w:r w:rsidRPr="0058166F">
        <w:rPr>
          <w:spacing w:val="6"/>
        </w:rPr>
        <w:t>自工作曲线上查得的空白溶液中铜的浓度，单位为</w:t>
      </w:r>
      <w:proofErr w:type="gramStart"/>
      <w:r w:rsidRPr="0058166F">
        <w:rPr>
          <w:spacing w:val="6"/>
        </w:rPr>
        <w:t>微克每</w:t>
      </w:r>
      <w:proofErr w:type="gramEnd"/>
      <w:r w:rsidRPr="0058166F">
        <w:rPr>
          <w:spacing w:val="6"/>
        </w:rPr>
        <w:t>毫升（</w:t>
      </w:r>
      <w:r w:rsidRPr="0058166F">
        <w:rPr>
          <w:spacing w:val="6"/>
        </w:rPr>
        <w:t>µg/mL</w:t>
      </w:r>
      <w:r w:rsidRPr="0058166F">
        <w:rPr>
          <w:spacing w:val="6"/>
        </w:rPr>
        <w:t>）；</w:t>
      </w:r>
    </w:p>
    <w:p w:rsidR="00BA1DA5" w:rsidRPr="0058166F" w:rsidRDefault="00BA1DA5" w:rsidP="00BA1DA5">
      <w:pPr>
        <w:ind w:firstLine="420"/>
      </w:pPr>
      <w:r w:rsidRPr="0058166F">
        <w:rPr>
          <w:i/>
        </w:rPr>
        <w:t>V</w:t>
      </w:r>
      <w:r w:rsidRPr="0058166F">
        <w:t xml:space="preserve">—— </w:t>
      </w:r>
      <w:r w:rsidRPr="0058166F">
        <w:t>试液总体积，单位为毫升（</w:t>
      </w:r>
      <w:r w:rsidRPr="0058166F">
        <w:t>mL</w:t>
      </w:r>
      <w:r w:rsidRPr="0058166F">
        <w:t>）；</w:t>
      </w:r>
    </w:p>
    <w:p w:rsidR="00BA1DA5" w:rsidRPr="0058166F" w:rsidRDefault="00BA1DA5" w:rsidP="00BA1DA5">
      <w:pPr>
        <w:ind w:firstLine="420"/>
      </w:pPr>
      <w:r w:rsidRPr="0058166F">
        <w:rPr>
          <w:i/>
        </w:rPr>
        <w:t>V</w:t>
      </w:r>
      <w:r w:rsidRPr="00E674A9">
        <w:rPr>
          <w:vertAlign w:val="subscript"/>
        </w:rPr>
        <w:t>1</w:t>
      </w:r>
      <w:r w:rsidRPr="0058166F">
        <w:t xml:space="preserve">—— </w:t>
      </w:r>
      <w:r w:rsidRPr="0058166F">
        <w:t>分取试液的体积，单位为毫升（</w:t>
      </w:r>
      <w:r w:rsidRPr="0058166F">
        <w:t>mL</w:t>
      </w:r>
      <w:r w:rsidRPr="0058166F">
        <w:t>）；</w:t>
      </w:r>
    </w:p>
    <w:p w:rsidR="00BA1DA5" w:rsidRPr="0058166F" w:rsidRDefault="00BA1DA5" w:rsidP="00BA1DA5">
      <w:pPr>
        <w:ind w:firstLine="420"/>
      </w:pPr>
      <w:r w:rsidRPr="0058166F">
        <w:rPr>
          <w:i/>
        </w:rPr>
        <w:t>V</w:t>
      </w:r>
      <w:r w:rsidRPr="00E674A9">
        <w:rPr>
          <w:vertAlign w:val="subscript"/>
        </w:rPr>
        <w:t>2</w:t>
      </w:r>
      <w:r w:rsidRPr="0058166F">
        <w:t xml:space="preserve">—— </w:t>
      </w:r>
      <w:r w:rsidRPr="0058166F">
        <w:t>测定试液的体积，单位为毫升（</w:t>
      </w:r>
      <w:r w:rsidRPr="0058166F">
        <w:t>mL</w:t>
      </w:r>
      <w:r w:rsidRPr="0058166F">
        <w:t>）；</w:t>
      </w:r>
    </w:p>
    <w:p w:rsidR="00BA1DA5" w:rsidRPr="0058166F" w:rsidRDefault="00BA1DA5" w:rsidP="00BA1DA5">
      <w:pPr>
        <w:ind w:firstLine="420"/>
      </w:pPr>
      <w:r w:rsidRPr="0058166F">
        <w:rPr>
          <w:i/>
        </w:rPr>
        <w:lastRenderedPageBreak/>
        <w:t>m</w:t>
      </w:r>
      <w:r w:rsidRPr="0058166F">
        <w:t xml:space="preserve">—— </w:t>
      </w:r>
      <w:r w:rsidRPr="0058166F">
        <w:t>试料的质量，单位为克（</w:t>
      </w:r>
      <w:r w:rsidRPr="0058166F">
        <w:t>g</w:t>
      </w:r>
      <w:r w:rsidRPr="0058166F">
        <w:t>）。</w:t>
      </w:r>
    </w:p>
    <w:p w:rsidR="00BA1DA5" w:rsidRPr="0058166F" w:rsidRDefault="00BA1DA5" w:rsidP="00BA1DA5">
      <w:pPr>
        <w:spacing w:line="360" w:lineRule="auto"/>
        <w:ind w:left="210"/>
      </w:pPr>
      <w:r w:rsidRPr="0058166F">
        <w:rPr>
          <w:spacing w:val="6"/>
        </w:rPr>
        <w:t>计算结果表示到小数点后两位。</w:t>
      </w:r>
    </w:p>
    <w:p w:rsidR="00BA1DA5" w:rsidRPr="0058166F" w:rsidRDefault="00BA1DA5" w:rsidP="00BA1DA5">
      <w:pPr>
        <w:pStyle w:val="ac"/>
        <w:spacing w:line="360" w:lineRule="auto"/>
        <w:rPr>
          <w:rFonts w:ascii="Times New Roman" w:eastAsia="黑体" w:hAnsi="Times New Roman" w:cs="Times New Roman"/>
          <w:color w:val="000000"/>
          <w:szCs w:val="20"/>
        </w:rPr>
      </w:pPr>
      <w:r w:rsidRPr="0058166F">
        <w:rPr>
          <w:rFonts w:ascii="Times New Roman" w:eastAsia="黑体" w:hAnsi="Times New Roman" w:cs="Times New Roman"/>
          <w:color w:val="000000"/>
          <w:szCs w:val="20"/>
        </w:rPr>
        <w:t xml:space="preserve">8 </w:t>
      </w:r>
      <w:r w:rsidRPr="0058166F">
        <w:rPr>
          <w:rFonts w:ascii="Times New Roman" w:eastAsia="黑体" w:hAnsi="Times New Roman" w:cs="Times New Roman"/>
          <w:color w:val="000000"/>
          <w:szCs w:val="20"/>
        </w:rPr>
        <w:t>精密度</w:t>
      </w:r>
    </w:p>
    <w:p w:rsidR="00BA1DA5" w:rsidRPr="0058166F" w:rsidRDefault="00BA1DA5" w:rsidP="003A710E">
      <w:pPr>
        <w:pStyle w:val="aff2"/>
        <w:ind w:firstLineChars="0" w:firstLine="0"/>
        <w:rPr>
          <w:rFonts w:ascii="Times New Roman" w:eastAsia="黑体"/>
          <w:kern w:val="2"/>
          <w:sz w:val="21"/>
          <w:szCs w:val="22"/>
        </w:rPr>
      </w:pPr>
      <w:r w:rsidRPr="0058166F">
        <w:rPr>
          <w:rFonts w:ascii="Times New Roman" w:eastAsia="黑体"/>
          <w:kern w:val="2"/>
          <w:sz w:val="21"/>
          <w:szCs w:val="22"/>
        </w:rPr>
        <w:t>8.1</w:t>
      </w:r>
      <w:r w:rsidRPr="0058166F">
        <w:rPr>
          <w:rFonts w:ascii="Times New Roman" w:eastAsia="黑体"/>
          <w:kern w:val="2"/>
          <w:sz w:val="21"/>
          <w:szCs w:val="22"/>
        </w:rPr>
        <w:t>重复性</w:t>
      </w:r>
    </w:p>
    <w:p w:rsidR="00BA1DA5" w:rsidRPr="0058166F" w:rsidRDefault="00BA1DA5" w:rsidP="00EB72B6">
      <w:pPr>
        <w:pStyle w:val="aff2"/>
        <w:ind w:firstLine="420"/>
        <w:rPr>
          <w:rFonts w:ascii="Times New Roman"/>
          <w:kern w:val="2"/>
          <w:sz w:val="21"/>
          <w:szCs w:val="22"/>
        </w:rPr>
      </w:pPr>
      <w:r w:rsidRPr="0058166F">
        <w:rPr>
          <w:rFonts w:ascii="Times New Roman"/>
          <w:kern w:val="2"/>
          <w:sz w:val="21"/>
          <w:szCs w:val="22"/>
        </w:rPr>
        <w:t>在重复性条件下获得的两次独立测试结果的测定值，在以下给出的平均值范围内，这两个测试结果的绝对差值不超过重复性限（</w:t>
      </w:r>
      <w:r w:rsidRPr="0058166F">
        <w:rPr>
          <w:rFonts w:ascii="Times New Roman"/>
          <w:kern w:val="2"/>
          <w:sz w:val="21"/>
          <w:szCs w:val="22"/>
        </w:rPr>
        <w:t>r</w:t>
      </w:r>
      <w:r w:rsidRPr="0058166F">
        <w:rPr>
          <w:rFonts w:ascii="Times New Roman"/>
          <w:kern w:val="2"/>
          <w:sz w:val="21"/>
          <w:szCs w:val="22"/>
        </w:rPr>
        <w:t>），超过重复性限（</w:t>
      </w:r>
      <w:r w:rsidRPr="0058166F">
        <w:rPr>
          <w:rFonts w:ascii="Times New Roman"/>
          <w:kern w:val="2"/>
          <w:sz w:val="21"/>
          <w:szCs w:val="22"/>
        </w:rPr>
        <w:t>r</w:t>
      </w:r>
      <w:r w:rsidRPr="0058166F">
        <w:rPr>
          <w:rFonts w:ascii="Times New Roman"/>
          <w:kern w:val="2"/>
          <w:sz w:val="21"/>
          <w:szCs w:val="22"/>
        </w:rPr>
        <w:t>）的情况不超过</w:t>
      </w:r>
      <w:r w:rsidRPr="0058166F">
        <w:rPr>
          <w:rFonts w:ascii="Times New Roman"/>
          <w:kern w:val="2"/>
          <w:sz w:val="21"/>
          <w:szCs w:val="22"/>
        </w:rPr>
        <w:t>5%</w:t>
      </w:r>
      <w:r w:rsidRPr="0058166F">
        <w:rPr>
          <w:rFonts w:ascii="Times New Roman"/>
          <w:kern w:val="2"/>
          <w:sz w:val="21"/>
          <w:szCs w:val="22"/>
        </w:rPr>
        <w:t>。重复性限（</w:t>
      </w:r>
      <w:r w:rsidRPr="0058166F">
        <w:rPr>
          <w:rFonts w:ascii="Times New Roman"/>
          <w:kern w:val="2"/>
          <w:sz w:val="21"/>
          <w:szCs w:val="22"/>
        </w:rPr>
        <w:t>r</w:t>
      </w:r>
      <w:r w:rsidRPr="0058166F">
        <w:rPr>
          <w:rFonts w:ascii="Times New Roman"/>
          <w:kern w:val="2"/>
          <w:sz w:val="21"/>
          <w:szCs w:val="22"/>
        </w:rPr>
        <w:t>）按表</w:t>
      </w:r>
      <w:r w:rsidRPr="0058166F">
        <w:rPr>
          <w:rFonts w:ascii="Times New Roman"/>
          <w:kern w:val="2"/>
          <w:sz w:val="21"/>
          <w:szCs w:val="22"/>
        </w:rPr>
        <w:t xml:space="preserve">2 </w:t>
      </w:r>
      <w:r w:rsidRPr="0058166F">
        <w:rPr>
          <w:rFonts w:ascii="Times New Roman"/>
          <w:kern w:val="2"/>
          <w:sz w:val="21"/>
          <w:szCs w:val="22"/>
        </w:rPr>
        <w:t>数据采用线性内插法或外延法求得：</w:t>
      </w:r>
    </w:p>
    <w:p w:rsidR="00EB72B6" w:rsidRDefault="00EB72B6" w:rsidP="00EB72B6">
      <w:pPr>
        <w:pStyle w:val="aff2"/>
        <w:ind w:firstLineChars="50" w:firstLine="100"/>
        <w:jc w:val="center"/>
        <w:rPr>
          <w:rFonts w:ascii="Times New Roman" w:eastAsia="黑体"/>
        </w:rPr>
      </w:pPr>
      <w:r w:rsidRPr="0058166F">
        <w:rPr>
          <w:rFonts w:ascii="Times New Roman" w:eastAsia="黑体"/>
        </w:rPr>
        <w:t>表</w:t>
      </w:r>
      <w:r w:rsidRPr="0058166F">
        <w:rPr>
          <w:rFonts w:ascii="Times New Roman" w:eastAsia="黑体"/>
        </w:rPr>
        <w:t xml:space="preserve">  2 </w:t>
      </w:r>
      <w:r w:rsidRPr="0058166F">
        <w:rPr>
          <w:rFonts w:ascii="Times New Roman" w:eastAsia="黑体"/>
        </w:rPr>
        <w:t>重复性限</w:t>
      </w:r>
    </w:p>
    <w:tbl>
      <w:tblPr>
        <w:tblW w:w="5000" w:type="pct"/>
        <w:jc w:val="center"/>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ook w:val="0000" w:firstRow="0" w:lastRow="0" w:firstColumn="0" w:lastColumn="0" w:noHBand="0" w:noVBand="0"/>
      </w:tblPr>
      <w:tblGrid>
        <w:gridCol w:w="1766"/>
        <w:gridCol w:w="1627"/>
        <w:gridCol w:w="1579"/>
        <w:gridCol w:w="1627"/>
        <w:gridCol w:w="1516"/>
        <w:gridCol w:w="1455"/>
      </w:tblGrid>
      <w:tr w:rsidR="0062664A" w:rsidTr="008C1CA3">
        <w:trPr>
          <w:trHeight w:hRule="exact" w:val="390"/>
          <w:jc w:val="center"/>
        </w:trPr>
        <w:tc>
          <w:tcPr>
            <w:tcW w:w="923" w:type="pct"/>
            <w:tcBorders>
              <w:tl2br w:val="nil"/>
              <w:tr2bl w:val="nil"/>
            </w:tcBorders>
            <w:vAlign w:val="center"/>
          </w:tcPr>
          <w:p w:rsidR="0062664A" w:rsidRDefault="0062664A" w:rsidP="001A2DC3">
            <w:pPr>
              <w:spacing w:line="180" w:lineRule="atLeast"/>
              <w:ind w:left="210"/>
              <w:jc w:val="center"/>
              <w:rPr>
                <w:rFonts w:ascii="宋体" w:hAnsi="宋体"/>
                <w:i/>
                <w:sz w:val="18"/>
                <w:szCs w:val="22"/>
              </w:rPr>
            </w:pPr>
            <w:proofErr w:type="spellStart"/>
            <w:r w:rsidRPr="003E57A9">
              <w:rPr>
                <w:i/>
                <w:szCs w:val="21"/>
                <w:highlight w:val="yellow"/>
              </w:rPr>
              <w:t>w</w:t>
            </w:r>
            <w:r w:rsidRPr="003E57A9">
              <w:rPr>
                <w:sz w:val="18"/>
                <w:szCs w:val="18"/>
                <w:highlight w:val="yellow"/>
                <w:vertAlign w:val="subscript"/>
              </w:rPr>
              <w:t>Cu</w:t>
            </w:r>
            <w:proofErr w:type="spellEnd"/>
            <w:r w:rsidRPr="003E57A9">
              <w:rPr>
                <w:sz w:val="18"/>
                <w:szCs w:val="18"/>
                <w:highlight w:val="yellow"/>
              </w:rPr>
              <w:t>/%</w:t>
            </w:r>
          </w:p>
        </w:tc>
        <w:tc>
          <w:tcPr>
            <w:tcW w:w="850"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0.178</w:t>
            </w:r>
          </w:p>
        </w:tc>
        <w:tc>
          <w:tcPr>
            <w:tcW w:w="825"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1.009</w:t>
            </w:r>
          </w:p>
        </w:tc>
        <w:tc>
          <w:tcPr>
            <w:tcW w:w="850"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2.267</w:t>
            </w:r>
          </w:p>
        </w:tc>
        <w:tc>
          <w:tcPr>
            <w:tcW w:w="792"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3.868</w:t>
            </w:r>
          </w:p>
        </w:tc>
        <w:tc>
          <w:tcPr>
            <w:tcW w:w="760"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5.257</w:t>
            </w:r>
          </w:p>
        </w:tc>
      </w:tr>
      <w:tr w:rsidR="0062664A" w:rsidTr="008C1CA3">
        <w:trPr>
          <w:trHeight w:hRule="exact" w:val="397"/>
          <w:jc w:val="center"/>
        </w:trPr>
        <w:tc>
          <w:tcPr>
            <w:tcW w:w="923" w:type="pct"/>
            <w:tcBorders>
              <w:tl2br w:val="nil"/>
              <w:tr2bl w:val="nil"/>
            </w:tcBorders>
            <w:vAlign w:val="center"/>
          </w:tcPr>
          <w:p w:rsidR="0062664A" w:rsidRDefault="0062664A" w:rsidP="001A2DC3">
            <w:pPr>
              <w:spacing w:line="180" w:lineRule="atLeast"/>
              <w:ind w:left="210"/>
              <w:jc w:val="center"/>
              <w:rPr>
                <w:rFonts w:ascii="宋体" w:hAnsi="宋体"/>
                <w:i/>
                <w:sz w:val="18"/>
                <w:szCs w:val="22"/>
              </w:rPr>
            </w:pPr>
            <w:r w:rsidRPr="00D83BB1">
              <w:rPr>
                <w:i/>
                <w:sz w:val="18"/>
                <w:szCs w:val="18"/>
              </w:rPr>
              <w:t>r /</w:t>
            </w:r>
            <w:r w:rsidRPr="00D83BB1">
              <w:rPr>
                <w:sz w:val="18"/>
                <w:szCs w:val="18"/>
              </w:rPr>
              <w:t>％</w:t>
            </w:r>
          </w:p>
        </w:tc>
        <w:tc>
          <w:tcPr>
            <w:tcW w:w="850" w:type="pct"/>
            <w:tcBorders>
              <w:tl2br w:val="nil"/>
              <w:tr2bl w:val="nil"/>
            </w:tcBorders>
            <w:vAlign w:val="bottom"/>
          </w:tcPr>
          <w:p w:rsidR="0062664A" w:rsidRPr="00D83BB1" w:rsidRDefault="0062664A" w:rsidP="001A2DC3">
            <w:pPr>
              <w:jc w:val="center"/>
              <w:rPr>
                <w:color w:val="000000"/>
                <w:sz w:val="18"/>
                <w:szCs w:val="18"/>
              </w:rPr>
            </w:pPr>
            <w:r w:rsidRPr="00D83BB1">
              <w:rPr>
                <w:strike/>
                <w:color w:val="000000"/>
                <w:sz w:val="18"/>
                <w:szCs w:val="18"/>
              </w:rPr>
              <w:t>0.017</w:t>
            </w:r>
            <w:r w:rsidRPr="00D83BB1">
              <w:rPr>
                <w:color w:val="000000"/>
                <w:sz w:val="18"/>
                <w:szCs w:val="18"/>
              </w:rPr>
              <w:t>(0.0</w:t>
            </w:r>
            <w:r>
              <w:rPr>
                <w:color w:val="000000"/>
                <w:sz w:val="18"/>
                <w:szCs w:val="18"/>
              </w:rPr>
              <w:t>3</w:t>
            </w:r>
            <w:r w:rsidRPr="00D83BB1">
              <w:rPr>
                <w:color w:val="000000"/>
                <w:sz w:val="18"/>
                <w:szCs w:val="18"/>
              </w:rPr>
              <w:t>)</w:t>
            </w:r>
          </w:p>
        </w:tc>
        <w:tc>
          <w:tcPr>
            <w:tcW w:w="825"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0.073</w:t>
            </w:r>
            <w:r>
              <w:rPr>
                <w:color w:val="000000"/>
                <w:sz w:val="18"/>
                <w:szCs w:val="18"/>
              </w:rPr>
              <w:t>(0.09)</w:t>
            </w:r>
          </w:p>
        </w:tc>
        <w:tc>
          <w:tcPr>
            <w:tcW w:w="850"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0.131</w:t>
            </w:r>
            <w:r>
              <w:rPr>
                <w:color w:val="000000"/>
                <w:sz w:val="18"/>
                <w:szCs w:val="18"/>
              </w:rPr>
              <w:t>(0.15)</w:t>
            </w:r>
          </w:p>
        </w:tc>
        <w:tc>
          <w:tcPr>
            <w:tcW w:w="792"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0.173</w:t>
            </w:r>
          </w:p>
        </w:tc>
        <w:tc>
          <w:tcPr>
            <w:tcW w:w="760" w:type="pct"/>
            <w:tcBorders>
              <w:tl2br w:val="nil"/>
              <w:tr2bl w:val="nil"/>
            </w:tcBorders>
            <w:vAlign w:val="bottom"/>
          </w:tcPr>
          <w:p w:rsidR="0062664A" w:rsidRPr="00D83BB1" w:rsidRDefault="0062664A" w:rsidP="001A2DC3">
            <w:pPr>
              <w:jc w:val="center"/>
              <w:rPr>
                <w:color w:val="000000"/>
                <w:sz w:val="18"/>
                <w:szCs w:val="18"/>
              </w:rPr>
            </w:pPr>
            <w:r w:rsidRPr="00D83BB1">
              <w:rPr>
                <w:color w:val="000000"/>
                <w:sz w:val="18"/>
                <w:szCs w:val="18"/>
              </w:rPr>
              <w:t>0.215</w:t>
            </w:r>
          </w:p>
        </w:tc>
      </w:tr>
    </w:tbl>
    <w:p w:rsidR="00EB72B6" w:rsidRPr="0058166F" w:rsidRDefault="00EB72B6" w:rsidP="00665D7F">
      <w:pPr>
        <w:pStyle w:val="aff2"/>
        <w:ind w:firstLine="400"/>
        <w:rPr>
          <w:rFonts w:ascii="Times New Roman"/>
        </w:rPr>
      </w:pPr>
    </w:p>
    <w:p w:rsidR="00BA1DA5" w:rsidRPr="0058166F" w:rsidRDefault="00BA1DA5" w:rsidP="003A710E">
      <w:pPr>
        <w:pStyle w:val="aff2"/>
        <w:ind w:firstLineChars="0" w:firstLine="0"/>
        <w:rPr>
          <w:rFonts w:ascii="Times New Roman" w:eastAsia="黑体"/>
          <w:kern w:val="2"/>
          <w:sz w:val="21"/>
          <w:szCs w:val="22"/>
        </w:rPr>
      </w:pPr>
      <w:r w:rsidRPr="0058166F">
        <w:rPr>
          <w:rFonts w:ascii="Times New Roman" w:eastAsia="黑体"/>
          <w:kern w:val="2"/>
          <w:sz w:val="21"/>
          <w:szCs w:val="22"/>
        </w:rPr>
        <w:t>8.2</w:t>
      </w:r>
      <w:r w:rsidRPr="0058166F">
        <w:rPr>
          <w:rFonts w:ascii="Times New Roman" w:eastAsia="黑体"/>
          <w:kern w:val="2"/>
          <w:sz w:val="21"/>
          <w:szCs w:val="22"/>
        </w:rPr>
        <w:t>再现性</w:t>
      </w:r>
    </w:p>
    <w:p w:rsidR="00BA1DA5" w:rsidRDefault="00BA1DA5" w:rsidP="00EB72B6">
      <w:pPr>
        <w:pStyle w:val="aff2"/>
        <w:ind w:firstLine="420"/>
        <w:rPr>
          <w:rFonts w:ascii="Times New Roman"/>
          <w:kern w:val="2"/>
          <w:sz w:val="21"/>
          <w:szCs w:val="22"/>
        </w:rPr>
      </w:pPr>
      <w:r w:rsidRPr="0058166F">
        <w:rPr>
          <w:rFonts w:ascii="Times New Roman"/>
          <w:kern w:val="2"/>
          <w:sz w:val="21"/>
          <w:szCs w:val="22"/>
        </w:rPr>
        <w:t>在再现性条件下获得的两次独立测试结果的测定值，在以下给出的平均值范围内，这两个测试结果的绝对差值不超过再现性限（</w:t>
      </w:r>
      <w:r w:rsidRPr="0058166F">
        <w:rPr>
          <w:rFonts w:ascii="Times New Roman"/>
          <w:kern w:val="2"/>
          <w:sz w:val="21"/>
          <w:szCs w:val="22"/>
        </w:rPr>
        <w:t>R</w:t>
      </w:r>
      <w:r w:rsidRPr="0058166F">
        <w:rPr>
          <w:rFonts w:ascii="Times New Roman"/>
          <w:kern w:val="2"/>
          <w:sz w:val="21"/>
          <w:szCs w:val="22"/>
        </w:rPr>
        <w:t>），超过再现性限（</w:t>
      </w:r>
      <w:r w:rsidRPr="0058166F">
        <w:rPr>
          <w:rFonts w:ascii="Times New Roman"/>
          <w:kern w:val="2"/>
          <w:sz w:val="21"/>
          <w:szCs w:val="22"/>
        </w:rPr>
        <w:t>R</w:t>
      </w:r>
      <w:r w:rsidRPr="0058166F">
        <w:rPr>
          <w:rFonts w:ascii="Times New Roman"/>
          <w:kern w:val="2"/>
          <w:sz w:val="21"/>
          <w:szCs w:val="22"/>
        </w:rPr>
        <w:t>）的情况不超过</w:t>
      </w:r>
      <w:r w:rsidRPr="0058166F">
        <w:rPr>
          <w:rFonts w:ascii="Times New Roman"/>
          <w:kern w:val="2"/>
          <w:sz w:val="21"/>
          <w:szCs w:val="22"/>
        </w:rPr>
        <w:t>5%</w:t>
      </w:r>
      <w:r w:rsidRPr="0058166F">
        <w:rPr>
          <w:rFonts w:ascii="Times New Roman"/>
          <w:kern w:val="2"/>
          <w:sz w:val="21"/>
          <w:szCs w:val="22"/>
        </w:rPr>
        <w:t>，再现性限（</w:t>
      </w:r>
      <w:r w:rsidRPr="0058166F">
        <w:rPr>
          <w:rFonts w:ascii="Times New Roman"/>
          <w:kern w:val="2"/>
          <w:sz w:val="21"/>
          <w:szCs w:val="22"/>
        </w:rPr>
        <w:t>R</w:t>
      </w:r>
      <w:r w:rsidRPr="0058166F">
        <w:rPr>
          <w:rFonts w:ascii="Times New Roman"/>
          <w:kern w:val="2"/>
          <w:sz w:val="21"/>
          <w:szCs w:val="22"/>
        </w:rPr>
        <w:t>）按表</w:t>
      </w:r>
      <w:r w:rsidRPr="0058166F">
        <w:rPr>
          <w:rFonts w:ascii="Times New Roman"/>
          <w:kern w:val="2"/>
          <w:sz w:val="21"/>
          <w:szCs w:val="22"/>
        </w:rPr>
        <w:t>3</w:t>
      </w:r>
      <w:r w:rsidRPr="0058166F">
        <w:rPr>
          <w:rFonts w:ascii="Times New Roman"/>
          <w:kern w:val="2"/>
          <w:sz w:val="21"/>
          <w:szCs w:val="22"/>
        </w:rPr>
        <w:t>数据采用线性内插法或外延法求得：</w:t>
      </w:r>
    </w:p>
    <w:p w:rsidR="00EB72B6" w:rsidRDefault="00EB72B6" w:rsidP="00EB72B6">
      <w:pPr>
        <w:pStyle w:val="aff2"/>
        <w:ind w:firstLineChars="50" w:firstLine="100"/>
        <w:jc w:val="center"/>
        <w:rPr>
          <w:rFonts w:ascii="Times New Roman" w:eastAsia="黑体"/>
        </w:rPr>
      </w:pPr>
      <w:r w:rsidRPr="0058166F">
        <w:rPr>
          <w:rFonts w:ascii="Times New Roman" w:eastAsia="黑体"/>
        </w:rPr>
        <w:t>表</w:t>
      </w:r>
      <w:r w:rsidRPr="0058166F">
        <w:rPr>
          <w:rFonts w:ascii="Times New Roman" w:eastAsia="黑体"/>
        </w:rPr>
        <w:t xml:space="preserve">3  </w:t>
      </w:r>
      <w:r w:rsidRPr="0058166F">
        <w:rPr>
          <w:rFonts w:ascii="Times New Roman" w:eastAsia="黑体"/>
        </w:rPr>
        <w:t>再现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3"/>
        <w:gridCol w:w="1654"/>
        <w:gridCol w:w="1604"/>
        <w:gridCol w:w="1556"/>
        <w:gridCol w:w="1554"/>
        <w:gridCol w:w="1499"/>
      </w:tblGrid>
      <w:tr w:rsidR="007173F6" w:rsidRPr="00C97E80" w:rsidTr="007173F6">
        <w:trPr>
          <w:trHeight w:val="402"/>
          <w:jc w:val="center"/>
        </w:trPr>
        <w:tc>
          <w:tcPr>
            <w:tcW w:w="890" w:type="pct"/>
            <w:tcBorders>
              <w:top w:val="single" w:sz="12" w:space="0" w:color="auto"/>
              <w:left w:val="single" w:sz="12" w:space="0" w:color="auto"/>
              <w:bottom w:val="single" w:sz="4" w:space="0" w:color="auto"/>
              <w:right w:val="single" w:sz="4" w:space="0" w:color="auto"/>
              <w:tl2br w:val="nil"/>
              <w:tr2bl w:val="nil"/>
            </w:tcBorders>
            <w:shd w:val="clear" w:color="auto" w:fill="auto"/>
            <w:vAlign w:val="center"/>
          </w:tcPr>
          <w:p w:rsidR="007173F6" w:rsidRPr="00C97E80" w:rsidRDefault="007173F6" w:rsidP="001A2DC3">
            <w:pPr>
              <w:spacing w:line="180" w:lineRule="atLeast"/>
              <w:ind w:left="210"/>
              <w:jc w:val="center"/>
              <w:rPr>
                <w:rFonts w:ascii="宋体" w:hAnsi="宋体"/>
                <w:i/>
                <w:sz w:val="18"/>
                <w:szCs w:val="22"/>
              </w:rPr>
            </w:pPr>
            <w:proofErr w:type="spellStart"/>
            <w:r w:rsidRPr="003E57A9">
              <w:rPr>
                <w:i/>
                <w:szCs w:val="21"/>
                <w:highlight w:val="yellow"/>
              </w:rPr>
              <w:t>w</w:t>
            </w:r>
            <w:r w:rsidRPr="003E57A9">
              <w:rPr>
                <w:sz w:val="18"/>
                <w:szCs w:val="18"/>
                <w:highlight w:val="yellow"/>
                <w:vertAlign w:val="subscript"/>
              </w:rPr>
              <w:t>Cu</w:t>
            </w:r>
            <w:proofErr w:type="spellEnd"/>
            <w:r w:rsidRPr="003E57A9">
              <w:rPr>
                <w:sz w:val="18"/>
                <w:szCs w:val="18"/>
                <w:highlight w:val="yellow"/>
              </w:rPr>
              <w:t>/%</w:t>
            </w:r>
          </w:p>
        </w:tc>
        <w:tc>
          <w:tcPr>
            <w:tcW w:w="864" w:type="pct"/>
            <w:tcBorders>
              <w:top w:val="single" w:sz="12" w:space="0" w:color="auto"/>
              <w:left w:val="single" w:sz="4" w:space="0" w:color="auto"/>
              <w:bottom w:val="single" w:sz="4"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0.178</w:t>
            </w:r>
          </w:p>
        </w:tc>
        <w:tc>
          <w:tcPr>
            <w:tcW w:w="838" w:type="pct"/>
            <w:tcBorders>
              <w:top w:val="single" w:sz="12" w:space="0" w:color="auto"/>
              <w:left w:val="single" w:sz="4" w:space="0" w:color="auto"/>
              <w:bottom w:val="single" w:sz="4"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1.009</w:t>
            </w:r>
          </w:p>
        </w:tc>
        <w:tc>
          <w:tcPr>
            <w:tcW w:w="813" w:type="pct"/>
            <w:tcBorders>
              <w:top w:val="single" w:sz="12" w:space="0" w:color="auto"/>
              <w:left w:val="single" w:sz="4" w:space="0" w:color="auto"/>
              <w:bottom w:val="single" w:sz="4"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2.267</w:t>
            </w:r>
          </w:p>
        </w:tc>
        <w:tc>
          <w:tcPr>
            <w:tcW w:w="812" w:type="pct"/>
            <w:tcBorders>
              <w:top w:val="single" w:sz="12" w:space="0" w:color="auto"/>
              <w:left w:val="single" w:sz="4" w:space="0" w:color="auto"/>
              <w:bottom w:val="single" w:sz="4"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3.868</w:t>
            </w:r>
          </w:p>
        </w:tc>
        <w:tc>
          <w:tcPr>
            <w:tcW w:w="784" w:type="pct"/>
            <w:tcBorders>
              <w:top w:val="single" w:sz="12" w:space="0" w:color="auto"/>
              <w:left w:val="single" w:sz="4" w:space="0" w:color="auto"/>
              <w:bottom w:val="single" w:sz="4" w:space="0" w:color="auto"/>
              <w:right w:val="single" w:sz="12"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5.257</w:t>
            </w:r>
          </w:p>
        </w:tc>
      </w:tr>
      <w:tr w:rsidR="007173F6" w:rsidRPr="00C97E80" w:rsidTr="007173F6">
        <w:trPr>
          <w:trHeight w:val="402"/>
          <w:jc w:val="center"/>
        </w:trPr>
        <w:tc>
          <w:tcPr>
            <w:tcW w:w="890" w:type="pct"/>
            <w:tcBorders>
              <w:top w:val="single" w:sz="4" w:space="0" w:color="auto"/>
              <w:left w:val="single" w:sz="12" w:space="0" w:color="auto"/>
              <w:bottom w:val="single" w:sz="12" w:space="0" w:color="auto"/>
              <w:right w:val="single" w:sz="4" w:space="0" w:color="auto"/>
              <w:tl2br w:val="nil"/>
              <w:tr2bl w:val="nil"/>
            </w:tcBorders>
            <w:shd w:val="clear" w:color="auto" w:fill="auto"/>
            <w:vAlign w:val="center"/>
          </w:tcPr>
          <w:p w:rsidR="007173F6" w:rsidRPr="00C97E80" w:rsidRDefault="007173F6" w:rsidP="001A2DC3">
            <w:pPr>
              <w:spacing w:line="180" w:lineRule="atLeast"/>
              <w:ind w:left="210"/>
              <w:jc w:val="center"/>
              <w:rPr>
                <w:rFonts w:ascii="宋体" w:hAnsi="宋体"/>
                <w:i/>
                <w:sz w:val="18"/>
                <w:szCs w:val="22"/>
              </w:rPr>
            </w:pPr>
            <w:r>
              <w:rPr>
                <w:rFonts w:hint="eastAsia"/>
                <w:i/>
                <w:sz w:val="18"/>
                <w:szCs w:val="18"/>
              </w:rPr>
              <w:t>R</w:t>
            </w:r>
            <w:r w:rsidRPr="00D83BB1">
              <w:rPr>
                <w:i/>
                <w:sz w:val="18"/>
                <w:szCs w:val="18"/>
              </w:rPr>
              <w:t xml:space="preserve"> /</w:t>
            </w:r>
            <w:r w:rsidRPr="00D83BB1">
              <w:rPr>
                <w:sz w:val="18"/>
                <w:szCs w:val="18"/>
              </w:rPr>
              <w:t>％</w:t>
            </w:r>
          </w:p>
        </w:tc>
        <w:tc>
          <w:tcPr>
            <w:tcW w:w="864" w:type="pct"/>
            <w:tcBorders>
              <w:top w:val="single" w:sz="4" w:space="0" w:color="auto"/>
              <w:left w:val="single" w:sz="4" w:space="0" w:color="auto"/>
              <w:bottom w:val="single" w:sz="12"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0.044</w:t>
            </w:r>
          </w:p>
        </w:tc>
        <w:tc>
          <w:tcPr>
            <w:tcW w:w="838" w:type="pct"/>
            <w:tcBorders>
              <w:top w:val="single" w:sz="4" w:space="0" w:color="auto"/>
              <w:left w:val="single" w:sz="4" w:space="0" w:color="auto"/>
              <w:bottom w:val="single" w:sz="12"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5B71A8">
              <w:rPr>
                <w:strike/>
                <w:color w:val="000000"/>
                <w:sz w:val="18"/>
                <w:szCs w:val="18"/>
              </w:rPr>
              <w:t>0.174</w:t>
            </w:r>
            <w:r>
              <w:rPr>
                <w:color w:val="000000"/>
                <w:sz w:val="18"/>
                <w:szCs w:val="18"/>
              </w:rPr>
              <w:t>(0.13)</w:t>
            </w:r>
          </w:p>
        </w:tc>
        <w:tc>
          <w:tcPr>
            <w:tcW w:w="813" w:type="pct"/>
            <w:tcBorders>
              <w:top w:val="single" w:sz="4" w:space="0" w:color="auto"/>
              <w:left w:val="single" w:sz="4" w:space="0" w:color="auto"/>
              <w:bottom w:val="single" w:sz="12" w:space="0" w:color="auto"/>
              <w:right w:val="single" w:sz="4"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3E57A9">
              <w:rPr>
                <w:color w:val="000000"/>
                <w:sz w:val="18"/>
                <w:szCs w:val="18"/>
              </w:rPr>
              <w:t>0.204</w:t>
            </w:r>
          </w:p>
        </w:tc>
        <w:tc>
          <w:tcPr>
            <w:tcW w:w="812" w:type="pct"/>
            <w:tcBorders>
              <w:top w:val="single" w:sz="4" w:space="0" w:color="auto"/>
              <w:left w:val="single" w:sz="4" w:space="0" w:color="auto"/>
              <w:bottom w:val="single" w:sz="12" w:space="0" w:color="auto"/>
              <w:right w:val="single" w:sz="4" w:space="0" w:color="auto"/>
              <w:tl2br w:val="nil"/>
              <w:tr2bl w:val="nil"/>
            </w:tcBorders>
            <w:shd w:val="clear" w:color="auto" w:fill="auto"/>
            <w:vAlign w:val="bottom"/>
          </w:tcPr>
          <w:p w:rsidR="007173F6" w:rsidRPr="005B71A8" w:rsidRDefault="007173F6" w:rsidP="00A52412">
            <w:pPr>
              <w:jc w:val="center"/>
              <w:rPr>
                <w:strike/>
                <w:color w:val="000000"/>
                <w:sz w:val="18"/>
                <w:szCs w:val="18"/>
              </w:rPr>
            </w:pPr>
            <w:r w:rsidRPr="005B71A8">
              <w:rPr>
                <w:strike/>
                <w:color w:val="000000"/>
                <w:sz w:val="18"/>
                <w:szCs w:val="18"/>
              </w:rPr>
              <w:t>0.339</w:t>
            </w:r>
            <w:r w:rsidRPr="005B71A8">
              <w:rPr>
                <w:color w:val="000000"/>
                <w:sz w:val="18"/>
                <w:szCs w:val="18"/>
              </w:rPr>
              <w:t>(0.</w:t>
            </w:r>
            <w:r w:rsidR="00A52412">
              <w:rPr>
                <w:rFonts w:hint="eastAsia"/>
                <w:color w:val="000000"/>
                <w:sz w:val="18"/>
                <w:szCs w:val="18"/>
              </w:rPr>
              <w:t>30</w:t>
            </w:r>
            <w:r w:rsidRPr="005B71A8">
              <w:rPr>
                <w:color w:val="000000"/>
                <w:sz w:val="18"/>
                <w:szCs w:val="18"/>
              </w:rPr>
              <w:t>)</w:t>
            </w:r>
          </w:p>
        </w:tc>
        <w:tc>
          <w:tcPr>
            <w:tcW w:w="784" w:type="pct"/>
            <w:tcBorders>
              <w:top w:val="single" w:sz="4" w:space="0" w:color="auto"/>
              <w:left w:val="single" w:sz="4" w:space="0" w:color="auto"/>
              <w:bottom w:val="single" w:sz="12" w:space="0" w:color="auto"/>
              <w:right w:val="single" w:sz="12" w:space="0" w:color="auto"/>
              <w:tl2br w:val="nil"/>
              <w:tr2bl w:val="nil"/>
            </w:tcBorders>
            <w:shd w:val="clear" w:color="auto" w:fill="auto"/>
            <w:vAlign w:val="bottom"/>
          </w:tcPr>
          <w:p w:rsidR="007173F6" w:rsidRPr="003E57A9" w:rsidRDefault="007173F6" w:rsidP="001A2DC3">
            <w:pPr>
              <w:jc w:val="center"/>
              <w:rPr>
                <w:color w:val="000000"/>
                <w:sz w:val="18"/>
                <w:szCs w:val="18"/>
              </w:rPr>
            </w:pPr>
            <w:r w:rsidRPr="00F51092">
              <w:rPr>
                <w:strike/>
                <w:color w:val="000000"/>
                <w:sz w:val="18"/>
                <w:szCs w:val="18"/>
              </w:rPr>
              <w:t>0.322</w:t>
            </w:r>
            <w:r>
              <w:rPr>
                <w:rFonts w:hint="eastAsia"/>
                <w:color w:val="000000"/>
                <w:sz w:val="18"/>
                <w:szCs w:val="18"/>
              </w:rPr>
              <w:t>(0.35)</w:t>
            </w:r>
          </w:p>
        </w:tc>
      </w:tr>
    </w:tbl>
    <w:p w:rsidR="00F67802" w:rsidRDefault="00F67802" w:rsidP="00EB72B6">
      <w:pPr>
        <w:pStyle w:val="aff2"/>
        <w:ind w:firstLineChars="50" w:firstLine="100"/>
        <w:jc w:val="center"/>
        <w:rPr>
          <w:rFonts w:ascii="Times New Roman" w:eastAsia="黑体"/>
        </w:rPr>
      </w:pPr>
    </w:p>
    <w:p w:rsidR="008C1CA3" w:rsidRPr="0058166F" w:rsidRDefault="008C1CA3" w:rsidP="008C1CA3">
      <w:pPr>
        <w:jc w:val="center"/>
        <w:rPr>
          <w:rFonts w:eastAsia="黑体"/>
          <w:bCs/>
          <w:sz w:val="32"/>
          <w:szCs w:val="32"/>
        </w:rPr>
      </w:pPr>
      <w:r>
        <w:rPr>
          <w:rFonts w:eastAsia="黑体" w:hint="eastAsia"/>
          <w:bCs/>
          <w:sz w:val="32"/>
          <w:szCs w:val="32"/>
        </w:rPr>
        <w:t>方法</w:t>
      </w:r>
      <w:r>
        <w:rPr>
          <w:rFonts w:eastAsia="黑体" w:hint="eastAsia"/>
          <w:bCs/>
          <w:sz w:val="32"/>
          <w:szCs w:val="32"/>
        </w:rPr>
        <w:t xml:space="preserve">2  </w:t>
      </w:r>
      <w:r w:rsidRPr="0058166F">
        <w:rPr>
          <w:rFonts w:eastAsia="黑体"/>
          <w:bCs/>
          <w:sz w:val="32"/>
          <w:szCs w:val="32"/>
        </w:rPr>
        <w:t>碘量法</w:t>
      </w:r>
    </w:p>
    <w:p w:rsidR="001E1458" w:rsidRPr="0058166F" w:rsidRDefault="001E1458" w:rsidP="001E1458">
      <w:pPr>
        <w:spacing w:line="360" w:lineRule="auto"/>
        <w:rPr>
          <w:rFonts w:eastAsia="黑体"/>
          <w:bCs/>
          <w:szCs w:val="21"/>
        </w:rPr>
      </w:pPr>
      <w:r w:rsidRPr="0058166F">
        <w:rPr>
          <w:rFonts w:eastAsia="黑体"/>
          <w:bCs/>
          <w:szCs w:val="21"/>
        </w:rPr>
        <w:t xml:space="preserve">9 </w:t>
      </w:r>
      <w:r w:rsidRPr="0058166F">
        <w:rPr>
          <w:rFonts w:eastAsia="黑体"/>
          <w:bCs/>
          <w:szCs w:val="21"/>
        </w:rPr>
        <w:t>范围</w:t>
      </w:r>
    </w:p>
    <w:p w:rsidR="001E1458" w:rsidRPr="0058166F" w:rsidRDefault="001E1458" w:rsidP="00186BDF">
      <w:pPr>
        <w:spacing w:line="400" w:lineRule="exact"/>
        <w:ind w:firstLineChars="200" w:firstLine="420"/>
        <w:rPr>
          <w:szCs w:val="21"/>
        </w:rPr>
      </w:pPr>
      <w:r w:rsidRPr="0058166F">
        <w:rPr>
          <w:szCs w:val="21"/>
        </w:rPr>
        <w:t>本部</w:t>
      </w:r>
      <w:proofErr w:type="gramStart"/>
      <w:r w:rsidRPr="0058166F">
        <w:rPr>
          <w:szCs w:val="21"/>
        </w:rPr>
        <w:t>分规定</w:t>
      </w:r>
      <w:proofErr w:type="gramEnd"/>
      <w:r w:rsidRPr="0058166F">
        <w:rPr>
          <w:szCs w:val="21"/>
        </w:rPr>
        <w:t>了铅</w:t>
      </w:r>
      <w:proofErr w:type="gramStart"/>
      <w:r w:rsidRPr="0058166F">
        <w:rPr>
          <w:szCs w:val="21"/>
        </w:rPr>
        <w:t>冶炼</w:t>
      </w:r>
      <w:proofErr w:type="gramEnd"/>
      <w:r w:rsidRPr="0058166F">
        <w:rPr>
          <w:szCs w:val="21"/>
        </w:rPr>
        <w:t>分银渣中铜含量的测定方法。</w:t>
      </w:r>
    </w:p>
    <w:p w:rsidR="001E1458" w:rsidRPr="0058166F" w:rsidRDefault="001E1458" w:rsidP="00186BDF">
      <w:pPr>
        <w:spacing w:line="400" w:lineRule="exact"/>
        <w:ind w:firstLineChars="200" w:firstLine="420"/>
        <w:rPr>
          <w:szCs w:val="21"/>
        </w:rPr>
      </w:pPr>
      <w:r w:rsidRPr="0058166F">
        <w:rPr>
          <w:szCs w:val="21"/>
        </w:rPr>
        <w:t>本部分适用于铅</w:t>
      </w:r>
      <w:proofErr w:type="gramStart"/>
      <w:r w:rsidRPr="0058166F">
        <w:rPr>
          <w:szCs w:val="21"/>
        </w:rPr>
        <w:t>冶炼分</w:t>
      </w:r>
      <w:proofErr w:type="gramEnd"/>
      <w:r w:rsidRPr="0058166F">
        <w:rPr>
          <w:szCs w:val="21"/>
        </w:rPr>
        <w:t>银渣中铜含量的测定。测定范围：</w:t>
      </w:r>
      <w:r w:rsidRPr="0058166F">
        <w:rPr>
          <w:szCs w:val="21"/>
        </w:rPr>
        <w:t>5.00 %</w:t>
      </w:r>
      <w:r w:rsidRPr="0058166F">
        <w:rPr>
          <w:szCs w:val="21"/>
        </w:rPr>
        <w:t>～</w:t>
      </w:r>
      <w:r w:rsidRPr="0058166F">
        <w:rPr>
          <w:szCs w:val="21"/>
        </w:rPr>
        <w:t>65.00 %</w:t>
      </w:r>
      <w:r w:rsidRPr="0058166F">
        <w:rPr>
          <w:szCs w:val="21"/>
        </w:rPr>
        <w:t>。</w:t>
      </w:r>
    </w:p>
    <w:p w:rsidR="001E1458" w:rsidRPr="0058166F" w:rsidRDefault="001E1458" w:rsidP="008C1CA3">
      <w:pPr>
        <w:spacing w:beforeLines="50" w:before="156" w:afterLines="50" w:after="156"/>
        <w:rPr>
          <w:rFonts w:eastAsia="黑体"/>
          <w:bCs/>
          <w:szCs w:val="21"/>
        </w:rPr>
      </w:pPr>
      <w:r w:rsidRPr="0058166F">
        <w:rPr>
          <w:rFonts w:eastAsia="黑体"/>
          <w:bCs/>
          <w:szCs w:val="21"/>
        </w:rPr>
        <w:t xml:space="preserve">10 </w:t>
      </w:r>
      <w:r w:rsidRPr="0058166F">
        <w:rPr>
          <w:rFonts w:eastAsia="黑体"/>
          <w:bCs/>
          <w:szCs w:val="21"/>
        </w:rPr>
        <w:t>方法提要</w:t>
      </w:r>
    </w:p>
    <w:p w:rsidR="001E1458" w:rsidRPr="0058166F" w:rsidRDefault="001E1458" w:rsidP="00186BDF">
      <w:pPr>
        <w:spacing w:line="400" w:lineRule="exact"/>
        <w:ind w:firstLineChars="200" w:firstLine="420"/>
      </w:pPr>
      <w:r w:rsidRPr="0058166F">
        <w:t>试料用盐酸、氟化铵、硝酸、高氯酸、硫酸分解，</w:t>
      </w:r>
      <w:r w:rsidR="00D77ED5">
        <w:rPr>
          <w:rFonts w:hint="eastAsia"/>
        </w:rPr>
        <w:t>加入</w:t>
      </w:r>
      <w:r w:rsidRPr="0058166F">
        <w:t>氢溴酸除去锡、锑</w:t>
      </w:r>
      <w:r w:rsidR="00B06CE5">
        <w:rPr>
          <w:rFonts w:hint="eastAsia"/>
        </w:rPr>
        <w:t>，硫酸冒烟除去</w:t>
      </w:r>
      <w:r w:rsidRPr="0058166F">
        <w:t>硒等干扰元素。加入氨水与铜离子络合，过滤分离其它干扰元素。调节溶液</w:t>
      </w:r>
      <w:r w:rsidRPr="0058166F">
        <w:t>pH</w:t>
      </w:r>
      <w:r w:rsidRPr="0058166F">
        <w:t>值为</w:t>
      </w:r>
      <w:r w:rsidRPr="0058166F">
        <w:t>3</w:t>
      </w:r>
      <w:r w:rsidR="00DA3D6E">
        <w:t>.0</w:t>
      </w:r>
      <w:r w:rsidRPr="0058166F">
        <w:t>~4</w:t>
      </w:r>
      <w:r w:rsidR="00DA3D6E">
        <w:t>.0</w:t>
      </w:r>
      <w:r w:rsidRPr="0058166F">
        <w:t>，用氟化氢铵掩蔽铁</w:t>
      </w:r>
      <w:r w:rsidR="000976B0">
        <w:rPr>
          <w:rFonts w:hint="eastAsia"/>
        </w:rPr>
        <w:t>和调节</w:t>
      </w:r>
      <w:r w:rsidR="000976B0">
        <w:rPr>
          <w:rFonts w:hint="eastAsia"/>
        </w:rPr>
        <w:t>pH</w:t>
      </w:r>
      <w:r w:rsidR="000976B0">
        <w:rPr>
          <w:rFonts w:hint="eastAsia"/>
        </w:rPr>
        <w:t>值</w:t>
      </w:r>
      <w:r w:rsidRPr="0058166F">
        <w:t>，加入碘化钾与二价</w:t>
      </w:r>
      <w:proofErr w:type="gramStart"/>
      <w:r w:rsidRPr="0058166F">
        <w:t>铜作用</w:t>
      </w:r>
      <w:proofErr w:type="gramEnd"/>
      <w:r w:rsidR="00D77ED5">
        <w:rPr>
          <w:rFonts w:hint="eastAsia"/>
        </w:rPr>
        <w:t>并</w:t>
      </w:r>
      <w:r w:rsidRPr="0058166F">
        <w:t>析出的</w:t>
      </w:r>
      <w:r w:rsidR="005C2FA9">
        <w:rPr>
          <w:rFonts w:hint="eastAsia"/>
        </w:rPr>
        <w:t>一</w:t>
      </w:r>
      <w:r w:rsidR="00D77ED5">
        <w:rPr>
          <w:rFonts w:hint="eastAsia"/>
        </w:rPr>
        <w:t>定量</w:t>
      </w:r>
      <w:r w:rsidRPr="0058166F">
        <w:t>碘</w:t>
      </w:r>
      <w:r w:rsidR="00D77ED5">
        <w:rPr>
          <w:rFonts w:hint="eastAsia"/>
        </w:rPr>
        <w:t>，</w:t>
      </w:r>
      <w:r w:rsidRPr="0058166F">
        <w:t>以淀粉为指示剂，用硫代硫酸钠标准滴定溶液滴定</w:t>
      </w:r>
      <w:r w:rsidR="005C2FA9">
        <w:rPr>
          <w:rFonts w:hint="eastAsia"/>
        </w:rPr>
        <w:t>析出的碘</w:t>
      </w:r>
      <w:r w:rsidR="00D77ED5">
        <w:rPr>
          <w:rFonts w:hint="eastAsia"/>
        </w:rPr>
        <w:t>，从而</w:t>
      </w:r>
      <w:r w:rsidR="005C2FA9">
        <w:rPr>
          <w:rFonts w:hint="eastAsia"/>
        </w:rPr>
        <w:t>得到</w:t>
      </w:r>
      <w:r w:rsidR="00D77ED5">
        <w:rPr>
          <w:rFonts w:hint="eastAsia"/>
        </w:rPr>
        <w:t>铜含量。</w:t>
      </w:r>
    </w:p>
    <w:p w:rsidR="001E1458" w:rsidRPr="0058166F" w:rsidRDefault="001E1458" w:rsidP="008C1CA3">
      <w:pPr>
        <w:spacing w:beforeLines="50" w:before="156" w:afterLines="50" w:after="156"/>
        <w:rPr>
          <w:rFonts w:eastAsia="黑体"/>
          <w:bCs/>
          <w:szCs w:val="21"/>
        </w:rPr>
      </w:pPr>
      <w:r w:rsidRPr="0058166F">
        <w:rPr>
          <w:rFonts w:eastAsia="黑体"/>
          <w:bCs/>
          <w:szCs w:val="21"/>
        </w:rPr>
        <w:t xml:space="preserve">11 </w:t>
      </w:r>
      <w:r w:rsidRPr="0058166F">
        <w:rPr>
          <w:rFonts w:eastAsia="黑体"/>
          <w:bCs/>
          <w:szCs w:val="21"/>
        </w:rPr>
        <w:t>试剂</w:t>
      </w:r>
    </w:p>
    <w:p w:rsidR="001E1458" w:rsidRPr="0058166F" w:rsidRDefault="001E1458" w:rsidP="00186BDF">
      <w:pPr>
        <w:spacing w:line="400" w:lineRule="exact"/>
        <w:ind w:firstLineChars="200" w:firstLine="420"/>
      </w:pPr>
      <w:r w:rsidRPr="0058166F">
        <w:t>除非另有说明，分析中仅使用确认为分析纯的试剂，所用水均为蒸馏水或去离子水或相当纯度的水。</w:t>
      </w:r>
    </w:p>
    <w:p w:rsidR="001E1458" w:rsidRPr="0058166F" w:rsidRDefault="001E1458" w:rsidP="00186BDF">
      <w:pPr>
        <w:spacing w:line="400" w:lineRule="atLeast"/>
        <w:rPr>
          <w:kern w:val="1"/>
        </w:rPr>
      </w:pPr>
      <w:r w:rsidRPr="0058166F">
        <w:rPr>
          <w:kern w:val="1"/>
        </w:rPr>
        <w:t xml:space="preserve">11.1 </w:t>
      </w:r>
      <w:r w:rsidRPr="0058166F">
        <w:rPr>
          <w:kern w:val="1"/>
        </w:rPr>
        <w:t>纯铜</w:t>
      </w:r>
      <w:r w:rsidRPr="005C2FA9">
        <w:rPr>
          <w:kern w:val="1"/>
        </w:rPr>
        <w:t>（</w:t>
      </w:r>
      <w:proofErr w:type="spellStart"/>
      <w:r w:rsidR="008C1CA3" w:rsidRPr="005C2FA9">
        <w:rPr>
          <w:i/>
          <w:szCs w:val="21"/>
        </w:rPr>
        <w:t>w</w:t>
      </w:r>
      <w:r w:rsidRPr="005C2FA9">
        <w:rPr>
          <w:i/>
          <w:vertAlign w:val="subscript"/>
        </w:rPr>
        <w:t>Cu</w:t>
      </w:r>
      <w:proofErr w:type="spellEnd"/>
      <w:r w:rsidR="008C1CA3" w:rsidRPr="005C2FA9">
        <w:rPr>
          <w:rFonts w:ascii="宋体" w:hAnsi="宋体" w:hint="eastAsia"/>
          <w:sz w:val="18"/>
          <w:szCs w:val="18"/>
        </w:rPr>
        <w:t>≥</w:t>
      </w:r>
      <w:r w:rsidRPr="005C2FA9">
        <w:t>99.99 %</w:t>
      </w:r>
      <w:r w:rsidRPr="005C2FA9">
        <w:rPr>
          <w:kern w:val="1"/>
        </w:rPr>
        <w:t>）：</w:t>
      </w:r>
      <w:r w:rsidRPr="0058166F">
        <w:rPr>
          <w:kern w:val="1"/>
        </w:rPr>
        <w:t>将纯</w:t>
      </w:r>
      <w:r w:rsidRPr="00F75673">
        <w:rPr>
          <w:kern w:val="1"/>
        </w:rPr>
        <w:t>铜放入</w:t>
      </w:r>
      <w:r w:rsidR="000F0AD7" w:rsidRPr="00F75673">
        <w:rPr>
          <w:rFonts w:hint="eastAsia"/>
          <w:kern w:val="1"/>
        </w:rPr>
        <w:t>适量</w:t>
      </w:r>
      <w:r w:rsidRPr="00F75673">
        <w:rPr>
          <w:kern w:val="1"/>
        </w:rPr>
        <w:t>乙酸（</w:t>
      </w:r>
      <w:r w:rsidR="002F1F8E" w:rsidRPr="00F75673">
        <w:rPr>
          <w:kern w:val="1"/>
        </w:rPr>
        <w:t>11</w:t>
      </w:r>
      <w:r w:rsidRPr="00F75673">
        <w:rPr>
          <w:kern w:val="1"/>
        </w:rPr>
        <w:t>.4</w:t>
      </w:r>
      <w:r w:rsidRPr="00F75673">
        <w:rPr>
          <w:kern w:val="1"/>
        </w:rPr>
        <w:t>）中，</w:t>
      </w:r>
      <w:r w:rsidR="00EC6BDE">
        <w:rPr>
          <w:rFonts w:hint="eastAsia"/>
          <w:kern w:val="1"/>
        </w:rPr>
        <w:t>加热</w:t>
      </w:r>
      <w:r w:rsidRPr="0058166F">
        <w:rPr>
          <w:kern w:val="1"/>
        </w:rPr>
        <w:t>微沸</w:t>
      </w:r>
      <w:r w:rsidRPr="0058166F">
        <w:rPr>
          <w:kern w:val="1"/>
        </w:rPr>
        <w:t>1</w:t>
      </w:r>
      <w:r w:rsidR="00C32F35">
        <w:rPr>
          <w:kern w:val="1"/>
        </w:rPr>
        <w:t xml:space="preserve"> </w:t>
      </w:r>
      <w:r w:rsidRPr="0058166F">
        <w:rPr>
          <w:kern w:val="1"/>
        </w:rPr>
        <w:t>min</w:t>
      </w:r>
      <w:r w:rsidRPr="0058166F">
        <w:rPr>
          <w:kern w:val="1"/>
        </w:rPr>
        <w:t>，取下，冷却</w:t>
      </w:r>
      <w:r w:rsidR="00EC6BDE">
        <w:rPr>
          <w:rFonts w:hint="eastAsia"/>
          <w:kern w:val="1"/>
        </w:rPr>
        <w:t>。</w:t>
      </w:r>
      <w:r w:rsidRPr="0058166F">
        <w:rPr>
          <w:kern w:val="1"/>
        </w:rPr>
        <w:t>将纯铜从乙酸（</w:t>
      </w:r>
      <w:r w:rsidR="002F1F8E">
        <w:rPr>
          <w:rFonts w:hint="eastAsia"/>
          <w:kern w:val="1"/>
        </w:rPr>
        <w:t>1</w:t>
      </w:r>
      <w:r w:rsidR="002F1F8E">
        <w:rPr>
          <w:kern w:val="1"/>
        </w:rPr>
        <w:t>1</w:t>
      </w:r>
      <w:r w:rsidRPr="0058166F">
        <w:rPr>
          <w:kern w:val="1"/>
        </w:rPr>
        <w:t>.4</w:t>
      </w:r>
      <w:r w:rsidRPr="0058166F">
        <w:rPr>
          <w:kern w:val="1"/>
        </w:rPr>
        <w:t>）中取出，用煮沸并冷却的去离子水冲洗</w:t>
      </w:r>
      <w:r w:rsidRPr="0058166F">
        <w:rPr>
          <w:kern w:val="1"/>
        </w:rPr>
        <w:t>2</w:t>
      </w:r>
      <w:r w:rsidRPr="0058166F">
        <w:rPr>
          <w:kern w:val="1"/>
        </w:rPr>
        <w:t>次以上，再用无水乙醇（</w:t>
      </w:r>
      <w:r w:rsidR="002F1F8E">
        <w:rPr>
          <w:kern w:val="1"/>
        </w:rPr>
        <w:t>11</w:t>
      </w:r>
      <w:r w:rsidRPr="0058166F">
        <w:rPr>
          <w:kern w:val="1"/>
        </w:rPr>
        <w:t>.5</w:t>
      </w:r>
      <w:r w:rsidRPr="0058166F">
        <w:rPr>
          <w:kern w:val="1"/>
        </w:rPr>
        <w:t>）冲洗</w:t>
      </w:r>
      <w:r w:rsidRPr="0058166F">
        <w:rPr>
          <w:kern w:val="1"/>
        </w:rPr>
        <w:t>2</w:t>
      </w:r>
      <w:r w:rsidRPr="0058166F">
        <w:rPr>
          <w:kern w:val="1"/>
        </w:rPr>
        <w:t>次，在</w:t>
      </w:r>
      <w:r w:rsidR="00414C50">
        <w:rPr>
          <w:rFonts w:hint="eastAsia"/>
          <w:kern w:val="1"/>
        </w:rPr>
        <w:t>已</w:t>
      </w:r>
      <w:r w:rsidRPr="0058166F">
        <w:rPr>
          <w:kern w:val="1"/>
        </w:rPr>
        <w:t>升温至</w:t>
      </w:r>
      <w:r w:rsidRPr="0058166F">
        <w:rPr>
          <w:kern w:val="1"/>
        </w:rPr>
        <w:t>50</w:t>
      </w:r>
      <w:r w:rsidR="00C32F35">
        <w:rPr>
          <w:kern w:val="1"/>
        </w:rPr>
        <w:t xml:space="preserve"> </w:t>
      </w:r>
      <w:r w:rsidRPr="0058166F">
        <w:rPr>
          <w:kern w:val="1"/>
        </w:rPr>
        <w:t>℃±5</w:t>
      </w:r>
      <w:r w:rsidR="00C32F35">
        <w:rPr>
          <w:kern w:val="1"/>
        </w:rPr>
        <w:t xml:space="preserve"> </w:t>
      </w:r>
      <w:r w:rsidRPr="0058166F">
        <w:rPr>
          <w:kern w:val="1"/>
        </w:rPr>
        <w:t>℃</w:t>
      </w:r>
      <w:r w:rsidRPr="0058166F">
        <w:rPr>
          <w:kern w:val="1"/>
        </w:rPr>
        <w:t>的烘箱中烘</w:t>
      </w:r>
      <w:r w:rsidRPr="0058166F">
        <w:rPr>
          <w:kern w:val="1"/>
        </w:rPr>
        <w:t>4</w:t>
      </w:r>
      <w:r w:rsidR="00C32F35">
        <w:rPr>
          <w:kern w:val="1"/>
        </w:rPr>
        <w:t xml:space="preserve"> </w:t>
      </w:r>
      <w:r w:rsidRPr="0058166F">
        <w:rPr>
          <w:kern w:val="1"/>
        </w:rPr>
        <w:t>min</w:t>
      </w:r>
      <w:r w:rsidRPr="0058166F">
        <w:rPr>
          <w:kern w:val="1"/>
        </w:rPr>
        <w:t>，取出，冷却，置于磨口瓶中备用。</w:t>
      </w:r>
    </w:p>
    <w:p w:rsidR="001E1458" w:rsidRPr="0058166F" w:rsidRDefault="001E1458" w:rsidP="00186BDF">
      <w:pPr>
        <w:spacing w:line="400" w:lineRule="atLeast"/>
      </w:pPr>
      <w:r w:rsidRPr="0058166F">
        <w:rPr>
          <w:kern w:val="1"/>
        </w:rPr>
        <w:t xml:space="preserve">11.2 </w:t>
      </w:r>
      <w:r w:rsidRPr="0058166F">
        <w:t>碘化钾。</w:t>
      </w:r>
    </w:p>
    <w:p w:rsidR="001E1458" w:rsidRPr="0058166F" w:rsidRDefault="001E1458" w:rsidP="00186BDF">
      <w:pPr>
        <w:spacing w:line="400" w:lineRule="atLeast"/>
      </w:pPr>
      <w:r w:rsidRPr="0058166F">
        <w:lastRenderedPageBreak/>
        <w:t xml:space="preserve">11.3 </w:t>
      </w:r>
      <w:r w:rsidRPr="0058166F">
        <w:t>无水碳酸钠。</w:t>
      </w:r>
    </w:p>
    <w:p w:rsidR="001E1458" w:rsidRPr="0058166F" w:rsidRDefault="001E1458" w:rsidP="00186BDF">
      <w:pPr>
        <w:spacing w:line="400" w:lineRule="exact"/>
        <w:rPr>
          <w:kern w:val="1"/>
        </w:rPr>
      </w:pPr>
      <w:r w:rsidRPr="0058166F">
        <w:t xml:space="preserve">11.4 </w:t>
      </w:r>
      <w:r w:rsidRPr="0058166F">
        <w:t>乙酸（</w:t>
      </w:r>
      <w:r w:rsidRPr="0058166F">
        <w:rPr>
          <w:kern w:val="1"/>
        </w:rPr>
        <w:t>ρ</w:t>
      </w:r>
      <w:r w:rsidR="00564F95">
        <w:rPr>
          <w:kern w:val="1"/>
        </w:rPr>
        <w:t xml:space="preserve"> </w:t>
      </w:r>
      <w:r w:rsidRPr="0058166F">
        <w:rPr>
          <w:kern w:val="1"/>
        </w:rPr>
        <w:t>1.05 g/mL</w:t>
      </w:r>
      <w:r w:rsidRPr="0058166F">
        <w:t>）。</w:t>
      </w:r>
    </w:p>
    <w:p w:rsidR="001E1458" w:rsidRPr="0058166F" w:rsidRDefault="001E1458" w:rsidP="00186BDF">
      <w:pPr>
        <w:spacing w:line="400" w:lineRule="exact"/>
      </w:pPr>
      <w:r w:rsidRPr="0058166F">
        <w:t xml:space="preserve">11.5 </w:t>
      </w:r>
      <w:r w:rsidRPr="0058166F">
        <w:t>无水乙醇</w:t>
      </w:r>
      <w:r w:rsidRPr="00E37901">
        <w:t>（</w:t>
      </w:r>
      <w:r w:rsidRPr="00E37901">
        <w:rPr>
          <w:szCs w:val="21"/>
          <w:shd w:val="clear" w:color="auto" w:fill="FFFFEE"/>
        </w:rPr>
        <w:t>ρ</w:t>
      </w:r>
      <w:r w:rsidR="00564F95" w:rsidRPr="00E37901">
        <w:rPr>
          <w:szCs w:val="21"/>
          <w:shd w:val="clear" w:color="auto" w:fill="FFFFEE"/>
        </w:rPr>
        <w:t xml:space="preserve"> </w:t>
      </w:r>
      <w:r w:rsidRPr="00E37901">
        <w:rPr>
          <w:szCs w:val="21"/>
          <w:shd w:val="clear" w:color="auto" w:fill="FFFFEE"/>
        </w:rPr>
        <w:t>0.79 g/mL</w:t>
      </w:r>
      <w:r w:rsidRPr="00E37901">
        <w:t>）。</w:t>
      </w:r>
    </w:p>
    <w:p w:rsidR="001E1458" w:rsidRPr="0058166F" w:rsidRDefault="001E1458" w:rsidP="00186BDF">
      <w:pPr>
        <w:spacing w:line="400" w:lineRule="exact"/>
      </w:pPr>
      <w:r w:rsidRPr="0058166F">
        <w:t xml:space="preserve">11.6 </w:t>
      </w:r>
      <w:r w:rsidRPr="0058166F">
        <w:t>盐酸（</w:t>
      </w:r>
      <w:r w:rsidRPr="0058166F">
        <w:t>ρ</w:t>
      </w:r>
      <w:r w:rsidR="00564F95">
        <w:t xml:space="preserve"> </w:t>
      </w:r>
      <w:r w:rsidRPr="0058166F">
        <w:t>1.19</w:t>
      </w:r>
      <w:r w:rsidR="00471D88">
        <w:rPr>
          <w:rFonts w:hint="eastAsia"/>
        </w:rPr>
        <w:t xml:space="preserve"> </w:t>
      </w:r>
      <w:r w:rsidR="00C67016" w:rsidRPr="0058166F">
        <w:rPr>
          <w:szCs w:val="21"/>
          <w:shd w:val="clear" w:color="auto" w:fill="FFFFEE"/>
        </w:rPr>
        <w:t>g/mL</w:t>
      </w:r>
      <w:r w:rsidRPr="0058166F">
        <w:t>）。</w:t>
      </w:r>
    </w:p>
    <w:p w:rsidR="001E1458" w:rsidRPr="0058166F" w:rsidRDefault="001E1458" w:rsidP="00186BDF">
      <w:pPr>
        <w:spacing w:line="400" w:lineRule="exact"/>
      </w:pPr>
      <w:r w:rsidRPr="0058166F">
        <w:t xml:space="preserve">11.7 </w:t>
      </w:r>
      <w:r w:rsidRPr="0058166F">
        <w:t>硝酸（</w:t>
      </w:r>
      <w:r w:rsidRPr="0058166F">
        <w:t>ρ</w:t>
      </w:r>
      <w:r w:rsidR="00564F95">
        <w:t xml:space="preserve"> </w:t>
      </w:r>
      <w:r w:rsidRPr="0058166F">
        <w:t>1.42</w:t>
      </w:r>
      <w:r w:rsidR="00C67016" w:rsidRPr="0058166F">
        <w:rPr>
          <w:szCs w:val="21"/>
          <w:shd w:val="clear" w:color="auto" w:fill="FFFFEE"/>
        </w:rPr>
        <w:t xml:space="preserve"> g/mL</w:t>
      </w:r>
      <w:r w:rsidRPr="0058166F">
        <w:t>）。</w:t>
      </w:r>
    </w:p>
    <w:p w:rsidR="001E1458" w:rsidRPr="0058166F" w:rsidRDefault="001E1458" w:rsidP="00186BDF">
      <w:pPr>
        <w:spacing w:line="400" w:lineRule="exact"/>
      </w:pPr>
      <w:r w:rsidRPr="0058166F">
        <w:t xml:space="preserve">11.8 </w:t>
      </w:r>
      <w:r w:rsidRPr="0058166F">
        <w:t>高氯酸（</w:t>
      </w:r>
      <w:r w:rsidRPr="0058166F">
        <w:rPr>
          <w:kern w:val="1"/>
        </w:rPr>
        <w:t>ρ</w:t>
      </w:r>
      <w:r w:rsidR="00564F95">
        <w:rPr>
          <w:kern w:val="1"/>
        </w:rPr>
        <w:t xml:space="preserve"> </w:t>
      </w:r>
      <w:r w:rsidRPr="0058166F">
        <w:rPr>
          <w:kern w:val="1"/>
        </w:rPr>
        <w:t>1.76 g/mL</w:t>
      </w:r>
      <w:r w:rsidRPr="0058166F">
        <w:t>）。</w:t>
      </w:r>
    </w:p>
    <w:p w:rsidR="001E1458" w:rsidRPr="0058166F" w:rsidRDefault="001E1458" w:rsidP="00186BDF">
      <w:pPr>
        <w:spacing w:line="400" w:lineRule="exact"/>
      </w:pPr>
      <w:r w:rsidRPr="0058166F">
        <w:t xml:space="preserve">11.9 </w:t>
      </w:r>
      <w:r w:rsidRPr="0058166F">
        <w:t>硫酸（</w:t>
      </w:r>
      <w:r w:rsidRPr="0058166F">
        <w:rPr>
          <w:kern w:val="1"/>
        </w:rPr>
        <w:t>ρ</w:t>
      </w:r>
      <w:smartTag w:uri="urn:schemas-microsoft-com:office:smarttags" w:element="chmetcnv">
        <w:smartTagPr>
          <w:attr w:name="UnitName" w:val="g"/>
          <w:attr w:name="SourceValue" w:val="1.84"/>
          <w:attr w:name="HasSpace" w:val="True"/>
          <w:attr w:name="Negative" w:val="False"/>
          <w:attr w:name="NumberType" w:val="1"/>
          <w:attr w:name="TCSC" w:val="0"/>
        </w:smartTagPr>
        <w:r w:rsidR="00564F95">
          <w:rPr>
            <w:kern w:val="1"/>
          </w:rPr>
          <w:t xml:space="preserve"> </w:t>
        </w:r>
        <w:r w:rsidRPr="0058166F">
          <w:rPr>
            <w:kern w:val="1"/>
          </w:rPr>
          <w:t>1.84 g</w:t>
        </w:r>
      </w:smartTag>
      <w:r w:rsidRPr="0058166F">
        <w:rPr>
          <w:kern w:val="1"/>
        </w:rPr>
        <w:t>/mL</w:t>
      </w:r>
      <w:r w:rsidRPr="0058166F">
        <w:t>）。</w:t>
      </w:r>
    </w:p>
    <w:p w:rsidR="001E1458" w:rsidRPr="0058166F" w:rsidRDefault="001E1458" w:rsidP="00186BDF">
      <w:pPr>
        <w:spacing w:line="400" w:lineRule="exact"/>
      </w:pPr>
      <w:r w:rsidRPr="0058166F">
        <w:t xml:space="preserve">11.10 </w:t>
      </w:r>
      <w:r w:rsidRPr="0058166F">
        <w:t>氢溴酸（</w:t>
      </w:r>
      <w:r w:rsidRPr="0058166F">
        <w:rPr>
          <w:kern w:val="1"/>
        </w:rPr>
        <w:t>ρ</w:t>
      </w:r>
      <w:r w:rsidR="00564F95">
        <w:rPr>
          <w:kern w:val="1"/>
        </w:rPr>
        <w:t xml:space="preserve"> </w:t>
      </w:r>
      <w:r w:rsidRPr="0058166F">
        <w:rPr>
          <w:kern w:val="1"/>
        </w:rPr>
        <w:t>1.49</w:t>
      </w:r>
      <w:r w:rsidR="000F0AD7">
        <w:rPr>
          <w:rFonts w:hint="eastAsia"/>
          <w:kern w:val="1"/>
        </w:rPr>
        <w:t xml:space="preserve"> </w:t>
      </w:r>
      <w:r w:rsidRPr="0058166F">
        <w:rPr>
          <w:kern w:val="1"/>
        </w:rPr>
        <w:t>g/mL</w:t>
      </w:r>
      <w:r w:rsidRPr="0058166F">
        <w:t>）。</w:t>
      </w:r>
    </w:p>
    <w:p w:rsidR="001E1458" w:rsidRPr="0058166F" w:rsidRDefault="001E1458" w:rsidP="00186BDF">
      <w:pPr>
        <w:spacing w:line="400" w:lineRule="exact"/>
      </w:pPr>
      <w:r w:rsidRPr="0058166F">
        <w:t xml:space="preserve">11.11 </w:t>
      </w:r>
      <w:r w:rsidRPr="0058166F">
        <w:t>氨水（</w:t>
      </w:r>
      <w:r w:rsidRPr="0058166F">
        <w:rPr>
          <w:szCs w:val="21"/>
          <w:shd w:val="clear" w:color="auto" w:fill="FFFFEE"/>
        </w:rPr>
        <w:t>ρ</w:t>
      </w:r>
      <w:r w:rsidR="00564F95">
        <w:rPr>
          <w:szCs w:val="21"/>
          <w:shd w:val="clear" w:color="auto" w:fill="FFFFEE"/>
        </w:rPr>
        <w:t xml:space="preserve"> </w:t>
      </w:r>
      <w:r w:rsidRPr="00740A6E">
        <w:rPr>
          <w:szCs w:val="21"/>
          <w:shd w:val="clear" w:color="auto" w:fill="FFFFEE"/>
        </w:rPr>
        <w:t>0.90 g/mL</w:t>
      </w:r>
      <w:r w:rsidRPr="0058166F">
        <w:t>）。</w:t>
      </w:r>
    </w:p>
    <w:p w:rsidR="001E1458" w:rsidRPr="0058166F" w:rsidRDefault="001E1458" w:rsidP="00186BDF">
      <w:pPr>
        <w:spacing w:line="400" w:lineRule="exact"/>
      </w:pPr>
      <w:r w:rsidRPr="0058166F">
        <w:t xml:space="preserve">11.12 </w:t>
      </w:r>
      <w:r w:rsidRPr="0058166F">
        <w:t>氟化</w:t>
      </w:r>
      <w:proofErr w:type="gramStart"/>
      <w:r w:rsidRPr="0058166F">
        <w:t>铵</w:t>
      </w:r>
      <w:proofErr w:type="gramEnd"/>
      <w:r w:rsidRPr="0058166F">
        <w:t>饱和溶液。</w:t>
      </w:r>
    </w:p>
    <w:p w:rsidR="001E1458" w:rsidRDefault="001E1458" w:rsidP="00186BDF">
      <w:pPr>
        <w:spacing w:line="400" w:lineRule="exact"/>
      </w:pPr>
      <w:r w:rsidRPr="0058166F">
        <w:t xml:space="preserve">11.13 </w:t>
      </w:r>
      <w:r w:rsidRPr="0058166F">
        <w:t>硫酸（</w:t>
      </w:r>
      <w:r w:rsidRPr="0058166F">
        <w:t>1+1</w:t>
      </w:r>
      <w:r w:rsidRPr="0058166F">
        <w:t>）。</w:t>
      </w:r>
    </w:p>
    <w:p w:rsidR="00677E4E" w:rsidRDefault="00677E4E" w:rsidP="00186BDF">
      <w:pPr>
        <w:spacing w:line="400" w:lineRule="exact"/>
      </w:pPr>
      <w:r>
        <w:rPr>
          <w:rFonts w:hint="eastAsia"/>
        </w:rPr>
        <w:t>1</w:t>
      </w:r>
      <w:r>
        <w:t xml:space="preserve">1.14 </w:t>
      </w:r>
      <w:r>
        <w:rPr>
          <w:rFonts w:hint="eastAsia"/>
        </w:rPr>
        <w:t>盐酸（</w:t>
      </w:r>
      <w:r>
        <w:rPr>
          <w:rFonts w:hint="eastAsia"/>
        </w:rPr>
        <w:t>1+</w:t>
      </w:r>
      <w:r>
        <w:t>1</w:t>
      </w:r>
      <w:r>
        <w:rPr>
          <w:rFonts w:hint="eastAsia"/>
        </w:rPr>
        <w:t>）。</w:t>
      </w:r>
    </w:p>
    <w:p w:rsidR="00677E4E" w:rsidRPr="0058166F" w:rsidRDefault="00677E4E" w:rsidP="00186BDF">
      <w:pPr>
        <w:spacing w:line="400" w:lineRule="exact"/>
      </w:pPr>
      <w:r>
        <w:rPr>
          <w:rFonts w:hint="eastAsia"/>
        </w:rPr>
        <w:t>1</w:t>
      </w:r>
      <w:r>
        <w:t xml:space="preserve">1.15 </w:t>
      </w:r>
      <w:r>
        <w:rPr>
          <w:rFonts w:hint="eastAsia"/>
        </w:rPr>
        <w:t>氨水（</w:t>
      </w:r>
      <w:r>
        <w:rPr>
          <w:rFonts w:hint="eastAsia"/>
        </w:rPr>
        <w:t>1+</w:t>
      </w:r>
      <w:r>
        <w:t>1</w:t>
      </w:r>
      <w:r>
        <w:rPr>
          <w:rFonts w:hint="eastAsia"/>
        </w:rPr>
        <w:t>）。</w:t>
      </w:r>
    </w:p>
    <w:p w:rsidR="001E1458" w:rsidRPr="0058166F" w:rsidRDefault="001E1458" w:rsidP="00186BDF">
      <w:pPr>
        <w:spacing w:line="400" w:lineRule="exact"/>
      </w:pPr>
      <w:r w:rsidRPr="0058166F">
        <w:t>11.1</w:t>
      </w:r>
      <w:r w:rsidR="00677E4E">
        <w:t>6</w:t>
      </w:r>
      <w:r w:rsidRPr="0058166F">
        <w:t xml:space="preserve"> </w:t>
      </w:r>
      <w:r w:rsidRPr="0058166F">
        <w:t>氨</w:t>
      </w:r>
      <w:r w:rsidRPr="0058166F">
        <w:t>-</w:t>
      </w:r>
      <w:r w:rsidRPr="0058166F">
        <w:t>氯化铵洗液：称取</w:t>
      </w:r>
      <w:r w:rsidRPr="0058166F">
        <w:t>1</w:t>
      </w:r>
      <w:r w:rsidR="00336B20">
        <w:t xml:space="preserve"> </w:t>
      </w:r>
      <w:r w:rsidRPr="0058166F">
        <w:t>g</w:t>
      </w:r>
      <w:r w:rsidRPr="0058166F">
        <w:t>氯化铵</w:t>
      </w:r>
      <w:r w:rsidR="00E20D7C">
        <w:rPr>
          <w:rFonts w:hint="eastAsia"/>
        </w:rPr>
        <w:t>固体</w:t>
      </w:r>
      <w:r w:rsidRPr="0058166F">
        <w:t>溶于</w:t>
      </w:r>
      <w:r w:rsidRPr="0058166F">
        <w:t>98</w:t>
      </w:r>
      <w:r w:rsidR="00C028BE">
        <w:t xml:space="preserve"> </w:t>
      </w:r>
      <w:r w:rsidRPr="0058166F">
        <w:t>mL</w:t>
      </w:r>
      <w:r w:rsidRPr="0058166F">
        <w:t>水中，加入</w:t>
      </w:r>
      <w:r w:rsidRPr="0058166F">
        <w:t>2</w:t>
      </w:r>
      <w:r w:rsidR="000F0AD7">
        <w:rPr>
          <w:rFonts w:hint="eastAsia"/>
        </w:rPr>
        <w:t xml:space="preserve"> </w:t>
      </w:r>
      <w:r w:rsidRPr="0058166F">
        <w:t>mL</w:t>
      </w:r>
      <w:r w:rsidRPr="0058166F">
        <w:t>氨水（</w:t>
      </w:r>
      <w:r w:rsidR="0058584D">
        <w:t>11</w:t>
      </w:r>
      <w:r w:rsidRPr="0058166F">
        <w:t>.</w:t>
      </w:r>
      <w:r w:rsidR="0058584D">
        <w:rPr>
          <w:rFonts w:hint="eastAsia"/>
        </w:rPr>
        <w:t>1</w:t>
      </w:r>
      <w:r w:rsidR="0058584D">
        <w:t>1</w:t>
      </w:r>
      <w:r w:rsidRPr="0058166F">
        <w:t>），混匀。</w:t>
      </w:r>
    </w:p>
    <w:p w:rsidR="001E1458" w:rsidRPr="0058166F" w:rsidRDefault="001E1458" w:rsidP="00186BDF">
      <w:pPr>
        <w:spacing w:line="400" w:lineRule="exact"/>
      </w:pPr>
      <w:r w:rsidRPr="0058166F">
        <w:t>11.1</w:t>
      </w:r>
      <w:r w:rsidR="00677E4E">
        <w:t>7</w:t>
      </w:r>
      <w:r w:rsidRPr="0058166F">
        <w:t xml:space="preserve"> </w:t>
      </w:r>
      <w:r w:rsidRPr="0058166F">
        <w:t>氟化氢铵饱和溶液。</w:t>
      </w:r>
    </w:p>
    <w:p w:rsidR="001E1458" w:rsidRPr="0058166F" w:rsidRDefault="001E1458" w:rsidP="00186BDF">
      <w:pPr>
        <w:spacing w:line="400" w:lineRule="exact"/>
      </w:pPr>
      <w:r w:rsidRPr="0058166F">
        <w:t>11.1</w:t>
      </w:r>
      <w:r w:rsidR="00677E4E">
        <w:t>8</w:t>
      </w:r>
      <w:r w:rsidRPr="0058166F">
        <w:t xml:space="preserve"> </w:t>
      </w:r>
      <w:r w:rsidRPr="0058166F">
        <w:t>碘溶液（</w:t>
      </w:r>
      <w:r w:rsidRPr="0058166F">
        <w:t>0.04</w:t>
      </w:r>
      <w:r w:rsidR="00C028BE">
        <w:t xml:space="preserve"> </w:t>
      </w:r>
      <w:r w:rsidRPr="0058166F">
        <w:t>mol/L</w:t>
      </w:r>
      <w:r w:rsidRPr="0058166F">
        <w:t>）</w:t>
      </w:r>
      <w:r w:rsidR="0054762B">
        <w:rPr>
          <w:rFonts w:hint="eastAsia"/>
        </w:rPr>
        <w:t>：称取</w:t>
      </w:r>
      <w:r w:rsidR="0054762B">
        <w:rPr>
          <w:rFonts w:hint="eastAsia"/>
        </w:rPr>
        <w:t>1</w:t>
      </w:r>
      <w:r w:rsidR="0054762B">
        <w:t xml:space="preserve">.02 </w:t>
      </w:r>
      <w:r w:rsidR="0054762B">
        <w:rPr>
          <w:rFonts w:hint="eastAsia"/>
        </w:rPr>
        <w:t>g</w:t>
      </w:r>
      <w:r w:rsidR="0024654B">
        <w:rPr>
          <w:rFonts w:hint="eastAsia"/>
        </w:rPr>
        <w:t>碘、</w:t>
      </w:r>
      <w:r w:rsidR="0024654B">
        <w:rPr>
          <w:rFonts w:hint="eastAsia"/>
        </w:rPr>
        <w:t>4</w:t>
      </w:r>
      <w:r w:rsidR="0024654B">
        <w:t xml:space="preserve">0 </w:t>
      </w:r>
      <w:r w:rsidR="0024654B">
        <w:rPr>
          <w:rFonts w:hint="eastAsia"/>
        </w:rPr>
        <w:t>g</w:t>
      </w:r>
      <w:proofErr w:type="gramStart"/>
      <w:r w:rsidR="0024654B">
        <w:rPr>
          <w:rFonts w:hint="eastAsia"/>
        </w:rPr>
        <w:t>碘化钾于</w:t>
      </w:r>
      <w:proofErr w:type="gramEnd"/>
      <w:r w:rsidR="0024654B">
        <w:rPr>
          <w:rFonts w:hint="eastAsia"/>
        </w:rPr>
        <w:t>1</w:t>
      </w:r>
      <w:r w:rsidR="0024654B">
        <w:t xml:space="preserve">00 </w:t>
      </w:r>
      <w:r w:rsidR="0024654B">
        <w:rPr>
          <w:rFonts w:hint="eastAsia"/>
        </w:rPr>
        <w:t>mL</w:t>
      </w:r>
      <w:r w:rsidR="0024654B">
        <w:rPr>
          <w:rFonts w:hint="eastAsia"/>
        </w:rPr>
        <w:t>烧杯中，加入</w:t>
      </w:r>
      <w:r w:rsidR="00300049">
        <w:t>60</w:t>
      </w:r>
      <w:r w:rsidR="0024654B">
        <w:t xml:space="preserve"> </w:t>
      </w:r>
      <w:r w:rsidR="0024654B">
        <w:rPr>
          <w:rFonts w:hint="eastAsia"/>
        </w:rPr>
        <w:t>mL</w:t>
      </w:r>
      <w:r w:rsidR="0024654B">
        <w:rPr>
          <w:rFonts w:hint="eastAsia"/>
        </w:rPr>
        <w:t>水，</w:t>
      </w:r>
      <w:r w:rsidR="00300049">
        <w:rPr>
          <w:rFonts w:hint="eastAsia"/>
        </w:rPr>
        <w:t>摇</w:t>
      </w:r>
      <w:r w:rsidR="0024654B">
        <w:rPr>
          <w:rFonts w:hint="eastAsia"/>
        </w:rPr>
        <w:t>动使碘溶解完全，用水稀释至</w:t>
      </w:r>
      <w:r w:rsidR="0024654B">
        <w:rPr>
          <w:rFonts w:hint="eastAsia"/>
        </w:rPr>
        <w:t>1</w:t>
      </w:r>
      <w:r w:rsidR="0024654B">
        <w:t xml:space="preserve">00 </w:t>
      </w:r>
      <w:r w:rsidR="0024654B">
        <w:rPr>
          <w:rFonts w:hint="eastAsia"/>
        </w:rPr>
        <w:t>mL</w:t>
      </w:r>
      <w:r w:rsidR="0024654B">
        <w:rPr>
          <w:rFonts w:hint="eastAsia"/>
        </w:rPr>
        <w:t>，混匀，转入棕色瓶中保存。</w:t>
      </w:r>
    </w:p>
    <w:p w:rsidR="001E1458" w:rsidRPr="0058166F" w:rsidRDefault="001E1458" w:rsidP="00186BDF">
      <w:pPr>
        <w:spacing w:line="400" w:lineRule="exact"/>
      </w:pPr>
      <w:r w:rsidRPr="0058166F">
        <w:t>11.1</w:t>
      </w:r>
      <w:r w:rsidR="00677E4E">
        <w:t>9</w:t>
      </w:r>
      <w:r w:rsidRPr="0058166F">
        <w:t xml:space="preserve"> </w:t>
      </w:r>
      <w:r w:rsidRPr="0058166F">
        <w:t>淀粉溶液（</w:t>
      </w:r>
      <w:r w:rsidRPr="0058166F">
        <w:t>5</w:t>
      </w:r>
      <w:r w:rsidR="00C028BE">
        <w:t xml:space="preserve"> </w:t>
      </w:r>
      <w:r w:rsidRPr="0058166F">
        <w:t>g/L</w:t>
      </w:r>
      <w:r w:rsidRPr="0058166F">
        <w:t>）。</w:t>
      </w:r>
    </w:p>
    <w:p w:rsidR="001E1458" w:rsidRDefault="001E1458" w:rsidP="00496D32">
      <w:pPr>
        <w:spacing w:line="400" w:lineRule="exact"/>
      </w:pPr>
      <w:r w:rsidRPr="0058166F">
        <w:t>11.</w:t>
      </w:r>
      <w:r w:rsidR="00677E4E">
        <w:t>20</w:t>
      </w:r>
      <w:r w:rsidRPr="0058166F">
        <w:t xml:space="preserve"> </w:t>
      </w:r>
      <w:r w:rsidRPr="0058166F">
        <w:t>硫氰酸钾溶液（</w:t>
      </w:r>
      <w:r w:rsidR="00E13F31">
        <w:t>5</w:t>
      </w:r>
      <w:r w:rsidRPr="0058166F">
        <w:t>00 g/L</w:t>
      </w:r>
      <w:r w:rsidRPr="0058166F">
        <w:t>）：称取</w:t>
      </w:r>
      <w:r w:rsidR="00E13F31">
        <w:rPr>
          <w:rFonts w:hint="eastAsia"/>
        </w:rPr>
        <w:t>5</w:t>
      </w:r>
      <w:r w:rsidRPr="0058166F">
        <w:t>0</w:t>
      </w:r>
      <w:r w:rsidR="00336B20">
        <w:t xml:space="preserve"> </w:t>
      </w:r>
      <w:r w:rsidRPr="0058166F">
        <w:t>g</w:t>
      </w:r>
      <w:r w:rsidRPr="0058166F">
        <w:t>硫</w:t>
      </w:r>
      <w:proofErr w:type="gramStart"/>
      <w:r w:rsidRPr="0058166F">
        <w:t>氰酸钾于</w:t>
      </w:r>
      <w:proofErr w:type="gramEnd"/>
      <w:r w:rsidR="00E13F31">
        <w:rPr>
          <w:rFonts w:hint="eastAsia"/>
        </w:rPr>
        <w:t>2</w:t>
      </w:r>
      <w:r w:rsidRPr="0058166F">
        <w:t>00</w:t>
      </w:r>
      <w:r w:rsidR="00C028BE">
        <w:t xml:space="preserve"> </w:t>
      </w:r>
      <w:r w:rsidRPr="0058166F">
        <w:t>mL</w:t>
      </w:r>
      <w:r w:rsidRPr="0058166F">
        <w:t>烧杯中，加入</w:t>
      </w:r>
      <w:r w:rsidR="00CA57E2">
        <w:t>8</w:t>
      </w:r>
      <w:r w:rsidRPr="0058166F">
        <w:t>0</w:t>
      </w:r>
      <w:r w:rsidR="00C028BE">
        <w:t xml:space="preserve"> </w:t>
      </w:r>
      <w:r w:rsidRPr="0058166F">
        <w:t>mL</w:t>
      </w:r>
      <w:r w:rsidRPr="0058166F">
        <w:t>水溶解，加入</w:t>
      </w:r>
      <w:r w:rsidRPr="0058166F">
        <w:t>2</w:t>
      </w:r>
      <w:r w:rsidR="00C028BE">
        <w:t xml:space="preserve"> </w:t>
      </w:r>
      <w:r w:rsidRPr="0058166F">
        <w:t>g</w:t>
      </w:r>
      <w:r w:rsidRPr="0058166F">
        <w:t>碘化钾（</w:t>
      </w:r>
      <w:r w:rsidR="00444C82">
        <w:t>11</w:t>
      </w:r>
      <w:r w:rsidRPr="0058166F">
        <w:t>.2</w:t>
      </w:r>
      <w:r w:rsidRPr="0058166F">
        <w:t>），</w:t>
      </w:r>
      <w:r w:rsidR="00D9532E">
        <w:rPr>
          <w:rFonts w:hint="eastAsia"/>
        </w:rPr>
        <w:t>搅拌</w:t>
      </w:r>
      <w:r w:rsidRPr="0058166F">
        <w:t>溶解后加入</w:t>
      </w:r>
      <w:r w:rsidRPr="0058166F">
        <w:t>2</w:t>
      </w:r>
      <w:r w:rsidR="00C028BE">
        <w:t xml:space="preserve"> </w:t>
      </w:r>
      <w:r w:rsidRPr="0058166F">
        <w:t>mL</w:t>
      </w:r>
      <w:r w:rsidRPr="0058166F">
        <w:t>淀粉溶液（</w:t>
      </w:r>
      <w:r w:rsidR="00444C82">
        <w:rPr>
          <w:rFonts w:hint="eastAsia"/>
        </w:rPr>
        <w:t>1</w:t>
      </w:r>
      <w:r w:rsidR="00444C82">
        <w:t>1</w:t>
      </w:r>
      <w:r w:rsidRPr="0058166F">
        <w:t>.1</w:t>
      </w:r>
      <w:r w:rsidR="001D7353">
        <w:t>9</w:t>
      </w:r>
      <w:r w:rsidRPr="0058166F">
        <w:t>），滴加碘溶液（</w:t>
      </w:r>
      <w:r w:rsidR="00AB753A">
        <w:rPr>
          <w:rFonts w:hint="eastAsia"/>
        </w:rPr>
        <w:t>1</w:t>
      </w:r>
      <w:r w:rsidR="00AB753A">
        <w:t>1</w:t>
      </w:r>
      <w:r w:rsidRPr="0058166F">
        <w:t>.1</w:t>
      </w:r>
      <w:r w:rsidR="00444C82">
        <w:t>8</w:t>
      </w:r>
      <w:r w:rsidRPr="0058166F">
        <w:t>）至恰好呈蓝色，用（</w:t>
      </w:r>
      <w:r w:rsidR="001D7353">
        <w:t>11</w:t>
      </w:r>
      <w:r w:rsidRPr="0058166F">
        <w:t>.2</w:t>
      </w:r>
      <w:r w:rsidR="001D7353">
        <w:t>2</w:t>
      </w:r>
      <w:r w:rsidRPr="0058166F">
        <w:t>）</w:t>
      </w:r>
      <w:r w:rsidR="00082A2C" w:rsidRPr="0058166F">
        <w:t>硫代硫酸钠标准滴定溶液</w:t>
      </w:r>
      <w:r w:rsidR="00082A2C">
        <w:rPr>
          <w:rFonts w:hint="eastAsia"/>
        </w:rPr>
        <w:t>A</w:t>
      </w:r>
      <w:r w:rsidRPr="0058166F">
        <w:t>滴定至蓝色刚好消失</w:t>
      </w:r>
      <w:r w:rsidR="00CA57E2">
        <w:rPr>
          <w:rFonts w:hint="eastAsia"/>
        </w:rPr>
        <w:t>，用水稀释到</w:t>
      </w:r>
      <w:r w:rsidR="00CA57E2">
        <w:rPr>
          <w:rFonts w:hint="eastAsia"/>
        </w:rPr>
        <w:t>1</w:t>
      </w:r>
      <w:r w:rsidR="00CA57E2">
        <w:t xml:space="preserve">00 </w:t>
      </w:r>
      <w:r w:rsidR="00CA57E2">
        <w:rPr>
          <w:rFonts w:hint="eastAsia"/>
        </w:rPr>
        <w:t>mL</w:t>
      </w:r>
      <w:r w:rsidR="00CA57E2">
        <w:rPr>
          <w:rFonts w:hint="eastAsia"/>
        </w:rPr>
        <w:t>，混匀。</w:t>
      </w:r>
    </w:p>
    <w:p w:rsidR="00F2567E" w:rsidRDefault="00F2567E" w:rsidP="00496D32">
      <w:pPr>
        <w:spacing w:line="400" w:lineRule="exact"/>
      </w:pPr>
      <w:r>
        <w:rPr>
          <w:rFonts w:hint="eastAsia"/>
        </w:rPr>
        <w:t>1</w:t>
      </w:r>
      <w:r>
        <w:t>1.</w:t>
      </w:r>
      <w:r w:rsidR="00AB753A">
        <w:t>21</w:t>
      </w:r>
      <w:r>
        <w:t xml:space="preserve"> </w:t>
      </w:r>
      <w:r>
        <w:rPr>
          <w:rFonts w:hint="eastAsia"/>
        </w:rPr>
        <w:t>铜标准溶液</w:t>
      </w:r>
      <w:r w:rsidR="00BF4BB8">
        <w:rPr>
          <w:rFonts w:hint="eastAsia"/>
        </w:rPr>
        <w:t>。</w:t>
      </w:r>
    </w:p>
    <w:p w:rsidR="00BF4BB8" w:rsidRPr="0058166F" w:rsidRDefault="00BF4BB8" w:rsidP="00496D32">
      <w:pPr>
        <w:spacing w:line="400" w:lineRule="exact"/>
      </w:pPr>
      <w:r>
        <w:rPr>
          <w:rFonts w:hint="eastAsia"/>
        </w:rPr>
        <w:t xml:space="preserve"> </w:t>
      </w:r>
      <w:r>
        <w:t xml:space="preserve">   </w:t>
      </w:r>
      <w:r w:rsidRPr="0058166F">
        <w:t>称取</w:t>
      </w:r>
      <w:r>
        <w:t>2.5</w:t>
      </w:r>
      <w:r w:rsidR="003859B0">
        <w:t>00</w:t>
      </w:r>
      <w:r w:rsidR="00C67016">
        <w:rPr>
          <w:rFonts w:hint="eastAsia"/>
        </w:rPr>
        <w:t xml:space="preserve"> </w:t>
      </w:r>
      <w:r w:rsidR="003859B0">
        <w:t>0</w:t>
      </w:r>
      <w:r w:rsidRPr="0058166F">
        <w:t xml:space="preserve"> g</w:t>
      </w:r>
      <w:r w:rsidRPr="0058166F">
        <w:t>纯铜（</w:t>
      </w:r>
      <w:r w:rsidR="001D7353">
        <w:t>11</w:t>
      </w:r>
      <w:r w:rsidRPr="0058166F">
        <w:t>.1</w:t>
      </w:r>
      <w:r w:rsidRPr="0058166F">
        <w:t>）于</w:t>
      </w:r>
      <w:r w:rsidRPr="0058166F">
        <w:t>300 ml</w:t>
      </w:r>
      <w:r w:rsidRPr="0058166F">
        <w:t>锥形瓶中，加入</w:t>
      </w:r>
      <w:r>
        <w:rPr>
          <w:rFonts w:hint="eastAsia"/>
        </w:rPr>
        <w:t>1</w:t>
      </w:r>
      <w:r>
        <w:t>00</w:t>
      </w:r>
      <w:r w:rsidR="00A756C9">
        <w:t xml:space="preserve"> </w:t>
      </w:r>
      <w:r>
        <w:rPr>
          <w:rFonts w:hint="eastAsia"/>
        </w:rPr>
        <w:t>mL</w:t>
      </w:r>
      <w:r>
        <w:rPr>
          <w:rFonts w:hint="eastAsia"/>
        </w:rPr>
        <w:t>水，</w:t>
      </w:r>
      <w:r>
        <w:t>3</w:t>
      </w:r>
      <w:r w:rsidRPr="0058166F">
        <w:t>0 mL</w:t>
      </w:r>
      <w:r w:rsidRPr="0058166F">
        <w:t>硝酸（</w:t>
      </w:r>
      <w:r w:rsidR="001D7353">
        <w:rPr>
          <w:rFonts w:hint="eastAsia"/>
        </w:rPr>
        <w:t>1</w:t>
      </w:r>
      <w:r w:rsidR="001D7353">
        <w:t>1</w:t>
      </w:r>
      <w:r w:rsidRPr="0058166F">
        <w:t>.7</w:t>
      </w:r>
      <w:r w:rsidRPr="0058166F">
        <w:t>），盖上表面皿，</w:t>
      </w:r>
      <w:r w:rsidRPr="00740A6E">
        <w:t>低温</w:t>
      </w:r>
      <w:r w:rsidR="00C67016" w:rsidRPr="00740A6E">
        <w:rPr>
          <w:rFonts w:hint="eastAsia"/>
        </w:rPr>
        <w:t>加热</w:t>
      </w:r>
      <w:r w:rsidRPr="00740A6E">
        <w:t>溶解完</w:t>
      </w:r>
      <w:r w:rsidRPr="0058166F">
        <w:t>全，</w:t>
      </w:r>
      <w:r>
        <w:rPr>
          <w:rFonts w:hint="eastAsia"/>
        </w:rPr>
        <w:t>移入</w:t>
      </w:r>
      <w:r>
        <w:rPr>
          <w:rFonts w:hint="eastAsia"/>
        </w:rPr>
        <w:t>1</w:t>
      </w:r>
      <w:r>
        <w:t>000</w:t>
      </w:r>
      <w:r w:rsidR="00500100">
        <w:t xml:space="preserve"> </w:t>
      </w:r>
      <w:r>
        <w:rPr>
          <w:rFonts w:hint="eastAsia"/>
        </w:rPr>
        <w:t>mL</w:t>
      </w:r>
      <w:r>
        <w:rPr>
          <w:rFonts w:hint="eastAsia"/>
        </w:rPr>
        <w:t>容量瓶中，用水稀释至刻度，</w:t>
      </w:r>
      <w:r w:rsidR="00C67016" w:rsidRPr="00740A6E">
        <w:rPr>
          <w:rFonts w:hint="eastAsia"/>
        </w:rPr>
        <w:t>摇</w:t>
      </w:r>
      <w:r w:rsidRPr="00740A6E">
        <w:rPr>
          <w:rFonts w:hint="eastAsia"/>
        </w:rPr>
        <w:t>匀。</w:t>
      </w:r>
      <w:r w:rsidR="000C795C" w:rsidRPr="00740A6E">
        <w:t>此溶液</w:t>
      </w:r>
      <w:r w:rsidR="000C795C" w:rsidRPr="00740A6E">
        <w:t>1</w:t>
      </w:r>
      <w:r w:rsidR="00500100" w:rsidRPr="00740A6E">
        <w:t xml:space="preserve"> </w:t>
      </w:r>
      <w:r w:rsidR="000C795C" w:rsidRPr="00740A6E">
        <w:t>mL</w:t>
      </w:r>
      <w:r w:rsidR="000C795C" w:rsidRPr="00740A6E">
        <w:t>含</w:t>
      </w:r>
      <w:r w:rsidR="00BA6721" w:rsidRPr="00740A6E">
        <w:t>2.500</w:t>
      </w:r>
      <w:r w:rsidR="00C67016" w:rsidRPr="00740A6E">
        <w:rPr>
          <w:rFonts w:hint="eastAsia"/>
        </w:rPr>
        <w:t xml:space="preserve"> </w:t>
      </w:r>
      <w:r w:rsidR="00BA6721" w:rsidRPr="00740A6E">
        <w:t>0</w:t>
      </w:r>
      <w:r w:rsidR="00FC4AF0" w:rsidRPr="00740A6E">
        <w:t xml:space="preserve"> </w:t>
      </w:r>
      <w:r w:rsidR="00442D8A" w:rsidRPr="00740A6E">
        <w:rPr>
          <w:rFonts w:hint="eastAsia"/>
        </w:rPr>
        <w:t>mg</w:t>
      </w:r>
      <w:r w:rsidR="000C795C" w:rsidRPr="00740A6E">
        <w:t>铜。</w:t>
      </w:r>
    </w:p>
    <w:p w:rsidR="005257D1" w:rsidRDefault="001E1458" w:rsidP="00496D32">
      <w:pPr>
        <w:spacing w:line="400" w:lineRule="exact"/>
      </w:pPr>
      <w:r w:rsidRPr="0058166F">
        <w:t>11.</w:t>
      </w:r>
      <w:r w:rsidR="00CA237E">
        <w:t>2</w:t>
      </w:r>
      <w:r w:rsidR="00AB753A">
        <w:t>2</w:t>
      </w:r>
      <w:r w:rsidRPr="0058166F">
        <w:t xml:space="preserve"> </w:t>
      </w:r>
      <w:r w:rsidRPr="0058166F">
        <w:t>硫代硫酸钠标准滴定溶液</w:t>
      </w:r>
      <w:r w:rsidR="005257D1">
        <w:rPr>
          <w:rFonts w:hint="eastAsia"/>
        </w:rPr>
        <w:t>。</w:t>
      </w:r>
    </w:p>
    <w:p w:rsidR="001E1458" w:rsidRPr="0058166F" w:rsidRDefault="001E1458" w:rsidP="00496D32">
      <w:pPr>
        <w:spacing w:line="400" w:lineRule="exact"/>
      </w:pPr>
      <w:r w:rsidRPr="0058166F">
        <w:t>11.</w:t>
      </w:r>
      <w:r w:rsidR="00CA237E">
        <w:t>2</w:t>
      </w:r>
      <w:r w:rsidR="00AB753A">
        <w:t>2</w:t>
      </w:r>
      <w:r w:rsidRPr="0058166F">
        <w:t>.1</w:t>
      </w:r>
      <w:r w:rsidR="00D311C6">
        <w:t xml:space="preserve"> </w:t>
      </w:r>
      <w:r w:rsidR="00D311C6" w:rsidRPr="0058166F">
        <w:t>制备硫代硫酸钠标准滴定溶液。</w:t>
      </w:r>
    </w:p>
    <w:p w:rsidR="001A7233" w:rsidRDefault="00A122D1" w:rsidP="00496D32">
      <w:pPr>
        <w:spacing w:line="400" w:lineRule="exact"/>
        <w:ind w:firstLineChars="200" w:firstLine="420"/>
      </w:pPr>
      <w:r>
        <w:rPr>
          <w:rFonts w:hint="eastAsia"/>
        </w:rPr>
        <w:t>分别</w:t>
      </w:r>
      <w:r w:rsidR="001E1458" w:rsidRPr="0058166F">
        <w:t>称取</w:t>
      </w:r>
      <w:r w:rsidR="00CE2491">
        <w:rPr>
          <w:rFonts w:hint="eastAsia"/>
        </w:rPr>
        <w:t>4</w:t>
      </w:r>
      <w:r w:rsidR="00CE2491">
        <w:t>4</w:t>
      </w:r>
      <w:r w:rsidR="00B77402">
        <w:t xml:space="preserve"> </w:t>
      </w:r>
      <w:r w:rsidR="001E1458" w:rsidRPr="0058166F">
        <w:t>g</w:t>
      </w:r>
      <w:r>
        <w:rPr>
          <w:rFonts w:hint="eastAsia"/>
        </w:rPr>
        <w:t>和</w:t>
      </w:r>
      <w:r w:rsidR="00CE2491" w:rsidRPr="0058166F">
        <w:t>88</w:t>
      </w:r>
      <w:r w:rsidR="00CE2491">
        <w:t xml:space="preserve"> </w:t>
      </w:r>
      <w:r>
        <w:rPr>
          <w:rFonts w:hint="eastAsia"/>
        </w:rPr>
        <w:t>g</w:t>
      </w:r>
      <w:r w:rsidR="001E1458" w:rsidRPr="0058166F">
        <w:t>硫代硫酸钠（</w:t>
      </w:r>
      <w:r w:rsidR="001E1458" w:rsidRPr="0058166F">
        <w:t>Na</w:t>
      </w:r>
      <w:r w:rsidR="001E1458" w:rsidRPr="0058166F">
        <w:rPr>
          <w:vertAlign w:val="subscript"/>
        </w:rPr>
        <w:t>2</w:t>
      </w:r>
      <w:r w:rsidR="001E1458" w:rsidRPr="0058166F">
        <w:t>S</w:t>
      </w:r>
      <w:r w:rsidR="001E1458" w:rsidRPr="0058166F">
        <w:rPr>
          <w:vertAlign w:val="subscript"/>
        </w:rPr>
        <w:t>2</w:t>
      </w:r>
      <w:r w:rsidR="001E1458" w:rsidRPr="0058166F">
        <w:t>O</w:t>
      </w:r>
      <w:r w:rsidR="001E1458" w:rsidRPr="0058166F">
        <w:rPr>
          <w:vertAlign w:val="subscript"/>
        </w:rPr>
        <w:t>3</w:t>
      </w:r>
      <w:r w:rsidR="001E1458" w:rsidRPr="0058166F">
        <w:t>·5H</w:t>
      </w:r>
      <w:r w:rsidR="001E1458" w:rsidRPr="0058166F">
        <w:rPr>
          <w:vertAlign w:val="subscript"/>
        </w:rPr>
        <w:t>2</w:t>
      </w:r>
      <w:r w:rsidR="001E1458" w:rsidRPr="0058166F">
        <w:t>O</w:t>
      </w:r>
      <w:r w:rsidR="001E1458" w:rsidRPr="0058166F">
        <w:t>）于</w:t>
      </w:r>
      <w:r w:rsidR="001E1458" w:rsidRPr="0058166F">
        <w:t>2000</w:t>
      </w:r>
      <w:r w:rsidR="00B54FBA">
        <w:t xml:space="preserve"> </w:t>
      </w:r>
      <w:r w:rsidR="001E1458" w:rsidRPr="0058166F">
        <w:t>mL</w:t>
      </w:r>
      <w:r w:rsidR="001E1458" w:rsidRPr="0058166F">
        <w:t>烧杯中，加入</w:t>
      </w:r>
      <w:r w:rsidR="001E1458" w:rsidRPr="0058166F">
        <w:t>4</w:t>
      </w:r>
      <w:r w:rsidR="00B54FBA">
        <w:t xml:space="preserve"> </w:t>
      </w:r>
      <w:r w:rsidR="001E1458" w:rsidRPr="0058166F">
        <w:t>g</w:t>
      </w:r>
      <w:r w:rsidR="001E1458" w:rsidRPr="0058166F">
        <w:t>无水碳酸钠（</w:t>
      </w:r>
      <w:r w:rsidR="00B54FBA">
        <w:t>11</w:t>
      </w:r>
      <w:r w:rsidR="001E1458" w:rsidRPr="0058166F">
        <w:t>.3</w:t>
      </w:r>
      <w:r w:rsidR="001E1458" w:rsidRPr="0058166F">
        <w:t>），加入</w:t>
      </w:r>
      <w:r w:rsidR="001E1458" w:rsidRPr="0058166F">
        <w:t>1000</w:t>
      </w:r>
      <w:r w:rsidR="00B54FBA">
        <w:t xml:space="preserve"> </w:t>
      </w:r>
      <w:r w:rsidR="001E1458" w:rsidRPr="0058166F">
        <w:t>mL</w:t>
      </w:r>
      <w:r w:rsidR="001E1458" w:rsidRPr="0058166F">
        <w:t>煮沸并冷却至室温的去离子水溶解完全后，移入</w:t>
      </w:r>
      <w:r w:rsidR="001E1458" w:rsidRPr="0058166F">
        <w:t>10</w:t>
      </w:r>
      <w:r w:rsidR="00B54FBA">
        <w:t xml:space="preserve"> </w:t>
      </w:r>
      <w:r w:rsidR="001E1458" w:rsidRPr="0058166F">
        <w:t>L</w:t>
      </w:r>
      <w:r w:rsidR="001E1458" w:rsidRPr="0058166F">
        <w:t>棕色试剂瓶中，用煮沸并冷却至</w:t>
      </w:r>
    </w:p>
    <w:p w:rsidR="00F65D01" w:rsidRDefault="001E1458" w:rsidP="00496D32">
      <w:pPr>
        <w:spacing w:line="400" w:lineRule="exact"/>
      </w:pPr>
      <w:r w:rsidRPr="0058166F">
        <w:t>室温的去离子水稀释至约</w:t>
      </w:r>
      <w:r w:rsidRPr="0058166F">
        <w:t>10</w:t>
      </w:r>
      <w:r w:rsidR="00B54FBA">
        <w:t xml:space="preserve"> </w:t>
      </w:r>
      <w:r w:rsidRPr="0058166F">
        <w:t>L</w:t>
      </w:r>
      <w:r w:rsidRPr="0058166F">
        <w:t>，摇匀，静置两周。使用时过滤。</w:t>
      </w:r>
      <w:proofErr w:type="gramStart"/>
      <w:r w:rsidR="00F65D01">
        <w:rPr>
          <w:rFonts w:hint="eastAsia"/>
        </w:rPr>
        <w:t>此</w:t>
      </w:r>
      <w:r w:rsidR="00F65D01" w:rsidRPr="0058166F">
        <w:t>硫代</w:t>
      </w:r>
      <w:proofErr w:type="gramEnd"/>
      <w:r w:rsidR="00F65D01" w:rsidRPr="0058166F">
        <w:t>硫酸钠标准滴定溶液</w:t>
      </w:r>
      <w:r w:rsidR="009D6F96">
        <w:rPr>
          <w:rFonts w:hint="eastAsia"/>
        </w:rPr>
        <w:t>浓度</w:t>
      </w:r>
      <w:r w:rsidR="000D6F7D">
        <w:rPr>
          <w:rFonts w:hint="eastAsia"/>
        </w:rPr>
        <w:t>分别为</w:t>
      </w:r>
      <w:r w:rsidR="000D6F7D">
        <w:rPr>
          <w:rFonts w:hint="eastAsia"/>
        </w:rPr>
        <w:t>A</w:t>
      </w:r>
      <w:r w:rsidR="000D6F7D">
        <w:t xml:space="preserve"> </w:t>
      </w:r>
      <w:r w:rsidR="000D6F7D" w:rsidRPr="0058166F">
        <w:t>[C</w:t>
      </w:r>
      <w:r w:rsidR="000D6F7D" w:rsidRPr="0058166F">
        <w:t>（</w:t>
      </w:r>
      <w:r w:rsidR="000D6F7D" w:rsidRPr="0058166F">
        <w:t>Na</w:t>
      </w:r>
      <w:r w:rsidR="000D6F7D" w:rsidRPr="0058166F">
        <w:rPr>
          <w:vertAlign w:val="subscript"/>
        </w:rPr>
        <w:t>2</w:t>
      </w:r>
      <w:r w:rsidR="000D6F7D" w:rsidRPr="0058166F">
        <w:t>S</w:t>
      </w:r>
      <w:r w:rsidR="000D6F7D" w:rsidRPr="0058166F">
        <w:rPr>
          <w:vertAlign w:val="subscript"/>
        </w:rPr>
        <w:t>2</w:t>
      </w:r>
      <w:r w:rsidR="000D6F7D" w:rsidRPr="0058166F">
        <w:t>O</w:t>
      </w:r>
      <w:r w:rsidR="000D6F7D" w:rsidRPr="0058166F">
        <w:rPr>
          <w:vertAlign w:val="subscript"/>
        </w:rPr>
        <w:t>3</w:t>
      </w:r>
      <w:r w:rsidR="000D6F7D" w:rsidRPr="0058166F">
        <w:t>·5H</w:t>
      </w:r>
      <w:r w:rsidR="000D6F7D" w:rsidRPr="0058166F">
        <w:rPr>
          <w:vertAlign w:val="subscript"/>
        </w:rPr>
        <w:t>2</w:t>
      </w:r>
      <w:r w:rsidR="000D6F7D" w:rsidRPr="0058166F">
        <w:t>O</w:t>
      </w:r>
      <w:r w:rsidR="000D6F7D" w:rsidRPr="0058166F">
        <w:t>）</w:t>
      </w:r>
      <w:r w:rsidR="000D6F7D" w:rsidRPr="0058166F">
        <w:t>≈</w:t>
      </w:r>
      <w:r w:rsidR="005740D7" w:rsidRPr="0058166F">
        <w:t>0.0</w:t>
      </w:r>
      <w:r w:rsidR="005740D7">
        <w:t>18</w:t>
      </w:r>
      <w:r w:rsidR="00B54FBA">
        <w:t xml:space="preserve"> </w:t>
      </w:r>
      <w:r w:rsidR="000D6F7D" w:rsidRPr="0058166F">
        <w:t>mol/L]</w:t>
      </w:r>
      <w:r w:rsidR="000D6F7D">
        <w:rPr>
          <w:rFonts w:hint="eastAsia"/>
        </w:rPr>
        <w:t>和</w:t>
      </w:r>
      <w:r w:rsidR="000D6F7D">
        <w:rPr>
          <w:rFonts w:hint="eastAsia"/>
        </w:rPr>
        <w:t>B</w:t>
      </w:r>
      <w:r w:rsidR="000D6F7D">
        <w:t xml:space="preserve"> </w:t>
      </w:r>
      <w:r w:rsidR="000D6F7D" w:rsidRPr="0058166F">
        <w:t>[C</w:t>
      </w:r>
      <w:r w:rsidR="000D6F7D" w:rsidRPr="0058166F">
        <w:t>（</w:t>
      </w:r>
      <w:r w:rsidR="000D6F7D" w:rsidRPr="0058166F">
        <w:t>Na</w:t>
      </w:r>
      <w:r w:rsidR="000D6F7D" w:rsidRPr="0058166F">
        <w:rPr>
          <w:vertAlign w:val="subscript"/>
        </w:rPr>
        <w:t>2</w:t>
      </w:r>
      <w:r w:rsidR="000D6F7D" w:rsidRPr="0058166F">
        <w:t>S</w:t>
      </w:r>
      <w:r w:rsidR="000D6F7D" w:rsidRPr="0058166F">
        <w:rPr>
          <w:vertAlign w:val="subscript"/>
        </w:rPr>
        <w:t>2</w:t>
      </w:r>
      <w:r w:rsidR="000D6F7D" w:rsidRPr="0058166F">
        <w:t>O</w:t>
      </w:r>
      <w:r w:rsidR="000D6F7D" w:rsidRPr="0058166F">
        <w:rPr>
          <w:vertAlign w:val="subscript"/>
        </w:rPr>
        <w:t>3</w:t>
      </w:r>
      <w:r w:rsidR="000D6F7D" w:rsidRPr="0058166F">
        <w:t>·5H</w:t>
      </w:r>
      <w:r w:rsidR="000D6F7D" w:rsidRPr="0058166F">
        <w:rPr>
          <w:vertAlign w:val="subscript"/>
        </w:rPr>
        <w:t>2</w:t>
      </w:r>
      <w:r w:rsidR="000D6F7D" w:rsidRPr="0058166F">
        <w:t>O</w:t>
      </w:r>
      <w:r w:rsidR="000D6F7D" w:rsidRPr="0058166F">
        <w:t>）</w:t>
      </w:r>
      <w:r w:rsidR="000D6F7D" w:rsidRPr="0058166F">
        <w:t>≈</w:t>
      </w:r>
      <w:r w:rsidR="00D64083" w:rsidRPr="0058166F">
        <w:t>0.035</w:t>
      </w:r>
      <w:r w:rsidR="00D64083">
        <w:t xml:space="preserve"> </w:t>
      </w:r>
      <w:r w:rsidR="000D6F7D" w:rsidRPr="0058166F">
        <w:t>mol/L]</w:t>
      </w:r>
      <w:r w:rsidR="000D6F7D" w:rsidRPr="0058166F">
        <w:t>。</w:t>
      </w:r>
    </w:p>
    <w:p w:rsidR="001E1458" w:rsidRPr="0058166F" w:rsidRDefault="001E1458" w:rsidP="00496D32">
      <w:pPr>
        <w:spacing w:line="400" w:lineRule="exact"/>
      </w:pPr>
      <w:r w:rsidRPr="0058166F">
        <w:t>11.</w:t>
      </w:r>
      <w:r w:rsidR="00B21DCB">
        <w:t>2</w:t>
      </w:r>
      <w:r w:rsidR="00AB753A">
        <w:t>2</w:t>
      </w:r>
      <w:r w:rsidRPr="0058166F">
        <w:t>.</w:t>
      </w:r>
      <w:r w:rsidR="00F67F38">
        <w:t>2</w:t>
      </w:r>
      <w:r w:rsidRPr="0058166F">
        <w:t xml:space="preserve"> </w:t>
      </w:r>
      <w:r w:rsidRPr="0058166F">
        <w:t>标定</w:t>
      </w:r>
    </w:p>
    <w:p w:rsidR="001E1458" w:rsidRPr="0058166F" w:rsidRDefault="00701D5B" w:rsidP="00496D32">
      <w:pPr>
        <w:spacing w:line="400" w:lineRule="exact"/>
        <w:ind w:firstLineChars="200" w:firstLine="420"/>
      </w:pPr>
      <w:r>
        <w:rPr>
          <w:rFonts w:hint="eastAsia"/>
        </w:rPr>
        <w:t>分别</w:t>
      </w:r>
      <w:r w:rsidR="00542150">
        <w:rPr>
          <w:rFonts w:hint="eastAsia"/>
        </w:rPr>
        <w:t>移取铜标准溶液（</w:t>
      </w:r>
      <w:r w:rsidR="00542150">
        <w:rPr>
          <w:rFonts w:hint="eastAsia"/>
        </w:rPr>
        <w:t>1</w:t>
      </w:r>
      <w:r w:rsidR="00542150">
        <w:t>1.</w:t>
      </w:r>
      <w:r w:rsidR="0072286B">
        <w:t>21</w:t>
      </w:r>
      <w:r w:rsidR="00542150">
        <w:rPr>
          <w:rFonts w:hint="eastAsia"/>
        </w:rPr>
        <w:t>）</w:t>
      </w:r>
      <w:r w:rsidR="00D64083">
        <w:t>1</w:t>
      </w:r>
      <w:r w:rsidR="00FC4AF0">
        <w:t xml:space="preserve">0.00 </w:t>
      </w:r>
      <w:r w:rsidR="00FC4AF0">
        <w:rPr>
          <w:rFonts w:hint="eastAsia"/>
        </w:rPr>
        <w:t>mL</w:t>
      </w:r>
      <w:r>
        <w:rPr>
          <w:rFonts w:hint="eastAsia"/>
        </w:rPr>
        <w:t>和</w:t>
      </w:r>
      <w:r w:rsidR="00D64083">
        <w:t>2</w:t>
      </w:r>
      <w:r w:rsidR="00690F3B">
        <w:t xml:space="preserve">0.00 </w:t>
      </w:r>
      <w:r w:rsidR="00690F3B">
        <w:rPr>
          <w:rFonts w:hint="eastAsia"/>
        </w:rPr>
        <w:t>mL</w:t>
      </w:r>
      <w:r w:rsidR="00690F3B">
        <w:rPr>
          <w:rFonts w:hint="eastAsia"/>
        </w:rPr>
        <w:t>于</w:t>
      </w:r>
      <w:r w:rsidR="00FF67A7">
        <w:rPr>
          <w:rFonts w:hint="eastAsia"/>
        </w:rPr>
        <w:t>3</w:t>
      </w:r>
      <w:r w:rsidR="00FF67A7">
        <w:t xml:space="preserve">00 </w:t>
      </w:r>
      <w:r w:rsidR="00FF67A7">
        <w:rPr>
          <w:rFonts w:hint="eastAsia"/>
        </w:rPr>
        <w:t>mL</w:t>
      </w:r>
      <w:r w:rsidR="00755E5F">
        <w:rPr>
          <w:rFonts w:hint="eastAsia"/>
        </w:rPr>
        <w:t>锥形瓶中，低温</w:t>
      </w:r>
      <w:r w:rsidR="001E1458" w:rsidRPr="0058166F">
        <w:t>蒸至溶液体积约</w:t>
      </w:r>
      <w:r w:rsidR="001E1458" w:rsidRPr="0058166F">
        <w:t>1</w:t>
      </w:r>
      <w:r w:rsidR="00755E5F">
        <w:t xml:space="preserve"> </w:t>
      </w:r>
      <w:r w:rsidR="001E1458" w:rsidRPr="0058166F">
        <w:t>mL</w:t>
      </w:r>
      <w:r w:rsidR="001E1458" w:rsidRPr="0058166F">
        <w:t>，取下，冷却至室温，用约</w:t>
      </w:r>
      <w:r w:rsidR="001E1458" w:rsidRPr="0058166F">
        <w:t>30</w:t>
      </w:r>
      <w:r w:rsidR="00166833">
        <w:t xml:space="preserve"> </w:t>
      </w:r>
      <w:r w:rsidR="001E1458" w:rsidRPr="0058166F">
        <w:t>mL</w:t>
      </w:r>
      <w:proofErr w:type="gramStart"/>
      <w:r w:rsidR="001E1458" w:rsidRPr="0058166F">
        <w:t>水吹洗</w:t>
      </w:r>
      <w:proofErr w:type="gramEnd"/>
      <w:r w:rsidR="001E1458" w:rsidRPr="0058166F">
        <w:t>杯壁，重复蒸至</w:t>
      </w:r>
      <w:r w:rsidR="00166833">
        <w:rPr>
          <w:rFonts w:hint="eastAsia"/>
        </w:rPr>
        <w:t>溶液体积约</w:t>
      </w:r>
      <w:r w:rsidR="001E1458" w:rsidRPr="0058166F">
        <w:t>1</w:t>
      </w:r>
      <w:r w:rsidR="00166833">
        <w:t xml:space="preserve"> </w:t>
      </w:r>
      <w:r w:rsidR="001E1458" w:rsidRPr="0058166F">
        <w:t>mL</w:t>
      </w:r>
      <w:r w:rsidR="001E1458" w:rsidRPr="0058166F">
        <w:t>，取下，</w:t>
      </w:r>
      <w:r w:rsidR="00505AA7">
        <w:rPr>
          <w:rFonts w:hint="eastAsia"/>
        </w:rPr>
        <w:t>稍冷，加入</w:t>
      </w:r>
      <w:r w:rsidR="00AA1966">
        <w:t>100</w:t>
      </w:r>
      <w:r w:rsidR="00505AA7">
        <w:t xml:space="preserve"> </w:t>
      </w:r>
      <w:r w:rsidR="00505AA7">
        <w:rPr>
          <w:rFonts w:hint="eastAsia"/>
        </w:rPr>
        <w:lastRenderedPageBreak/>
        <w:t>mL</w:t>
      </w:r>
      <w:r w:rsidR="00505AA7">
        <w:rPr>
          <w:rFonts w:hint="eastAsia"/>
        </w:rPr>
        <w:t>水</w:t>
      </w:r>
      <w:r w:rsidR="003B1E5C">
        <w:rPr>
          <w:rFonts w:hint="eastAsia"/>
        </w:rPr>
        <w:t>于电热板上低温溶解盐类完全，取下，</w:t>
      </w:r>
      <w:r w:rsidR="001E1458" w:rsidRPr="0058166F">
        <w:t>冷却至室温。滴加氨水（</w:t>
      </w:r>
      <w:r w:rsidR="00E64329">
        <w:t>11</w:t>
      </w:r>
      <w:r w:rsidR="001E1458" w:rsidRPr="0058166F">
        <w:t>.1</w:t>
      </w:r>
      <w:r w:rsidR="00E64329">
        <w:t>1</w:t>
      </w:r>
      <w:r w:rsidR="001E1458" w:rsidRPr="0058166F">
        <w:t>）至蓝色不再加深，加入</w:t>
      </w:r>
      <w:r w:rsidR="001E1458" w:rsidRPr="0058166F">
        <w:t>3</w:t>
      </w:r>
      <w:r w:rsidR="00166833">
        <w:t xml:space="preserve"> </w:t>
      </w:r>
      <w:r w:rsidR="001E1458" w:rsidRPr="0058166F">
        <w:t>mL</w:t>
      </w:r>
      <w:r w:rsidR="001E1458" w:rsidRPr="0058166F">
        <w:t>乙酸（</w:t>
      </w:r>
      <w:r w:rsidR="00E64329">
        <w:t>11</w:t>
      </w:r>
      <w:r w:rsidR="001E1458" w:rsidRPr="0058166F">
        <w:t>.4</w:t>
      </w:r>
      <w:r w:rsidR="001E1458" w:rsidRPr="0058166F">
        <w:t>），</w:t>
      </w:r>
      <w:r w:rsidR="001E1458" w:rsidRPr="0058166F">
        <w:t>1</w:t>
      </w:r>
      <w:r w:rsidR="00166833">
        <w:t xml:space="preserve"> </w:t>
      </w:r>
      <w:r w:rsidR="001E1458" w:rsidRPr="0058166F">
        <w:t>mL</w:t>
      </w:r>
      <w:r w:rsidR="001E1458" w:rsidRPr="0058166F">
        <w:t>氟化氢铵饱和溶液（</w:t>
      </w:r>
      <w:r w:rsidR="006F2E4F">
        <w:t>11</w:t>
      </w:r>
      <w:r w:rsidR="001E1458" w:rsidRPr="0058166F">
        <w:t>.1</w:t>
      </w:r>
      <w:r w:rsidR="008A5630">
        <w:t>7</w:t>
      </w:r>
      <w:r w:rsidR="001E1458" w:rsidRPr="0058166F">
        <w:t>），摇匀，冷却至室温。</w:t>
      </w:r>
    </w:p>
    <w:p w:rsidR="001E1458" w:rsidRPr="0058166F" w:rsidRDefault="001E1458" w:rsidP="00496D32">
      <w:pPr>
        <w:spacing w:line="400" w:lineRule="exact"/>
        <w:ind w:firstLineChars="200" w:firstLine="420"/>
      </w:pPr>
      <w:r w:rsidRPr="0058166F">
        <w:t>加入</w:t>
      </w:r>
      <w:r w:rsidR="005D57C5">
        <w:rPr>
          <w:rFonts w:hint="eastAsia"/>
        </w:rPr>
        <w:t xml:space="preserve"> </w:t>
      </w:r>
      <w:r w:rsidRPr="00CA57E2">
        <w:t>2</w:t>
      </w:r>
      <w:r w:rsidR="00471D88" w:rsidRPr="00CA57E2">
        <w:rPr>
          <w:rFonts w:hint="eastAsia"/>
        </w:rPr>
        <w:t xml:space="preserve"> </w:t>
      </w:r>
      <w:r w:rsidR="00471D88" w:rsidRPr="00CA57E2">
        <w:t>g</w:t>
      </w:r>
      <w:r w:rsidR="00471D88" w:rsidRPr="00CA57E2">
        <w:rPr>
          <w:szCs w:val="21"/>
        </w:rPr>
        <w:t>～</w:t>
      </w:r>
      <w:r w:rsidRPr="00CA57E2">
        <w:t>3</w:t>
      </w:r>
      <w:r w:rsidR="003C4DCC">
        <w:t xml:space="preserve"> </w:t>
      </w:r>
      <w:r w:rsidRPr="0058166F">
        <w:t>g</w:t>
      </w:r>
      <w:r w:rsidRPr="0058166F">
        <w:t>碘化钾（</w:t>
      </w:r>
      <w:r w:rsidR="006034AC">
        <w:t>11</w:t>
      </w:r>
      <w:r w:rsidRPr="0058166F">
        <w:t>.2</w:t>
      </w:r>
      <w:r w:rsidRPr="0058166F">
        <w:t>），摇动溶解，</w:t>
      </w:r>
      <w:r w:rsidR="00F344D7">
        <w:rPr>
          <w:rFonts w:hint="eastAsia"/>
        </w:rPr>
        <w:t>立刻</w:t>
      </w:r>
      <w:r w:rsidR="001929D0">
        <w:rPr>
          <w:rFonts w:hint="eastAsia"/>
        </w:rPr>
        <w:t>分别</w:t>
      </w:r>
      <w:r w:rsidRPr="0058166F">
        <w:t>用硫代硫酸钠标准滴定溶液</w:t>
      </w:r>
      <w:r w:rsidR="00F02C13">
        <w:rPr>
          <w:rFonts w:hint="eastAsia"/>
        </w:rPr>
        <w:t>A</w:t>
      </w:r>
      <w:r w:rsidR="00F02C13">
        <w:rPr>
          <w:rFonts w:hint="eastAsia"/>
        </w:rPr>
        <w:t>和</w:t>
      </w:r>
      <w:r w:rsidR="00F02C13">
        <w:rPr>
          <w:rFonts w:hint="eastAsia"/>
        </w:rPr>
        <w:t>B</w:t>
      </w:r>
      <w:r w:rsidRPr="0058166F">
        <w:t>（</w:t>
      </w:r>
      <w:r w:rsidR="00F02C13">
        <w:t>11</w:t>
      </w:r>
      <w:r w:rsidRPr="0058166F">
        <w:t>.2</w:t>
      </w:r>
      <w:r w:rsidR="00A44A14">
        <w:t>2</w:t>
      </w:r>
      <w:r w:rsidRPr="0058166F">
        <w:t>）滴定至浅黄色，加入</w:t>
      </w:r>
      <w:r w:rsidRPr="0058166F">
        <w:t>2</w:t>
      </w:r>
      <w:r w:rsidR="003C4DCC">
        <w:t xml:space="preserve"> </w:t>
      </w:r>
      <w:r w:rsidRPr="0058166F">
        <w:t>mL</w:t>
      </w:r>
      <w:r w:rsidRPr="0058166F">
        <w:t>淀粉溶液（</w:t>
      </w:r>
      <w:r w:rsidR="00DD6000">
        <w:rPr>
          <w:rFonts w:hint="eastAsia"/>
        </w:rPr>
        <w:t>1</w:t>
      </w:r>
      <w:r w:rsidR="00DD6000">
        <w:t>1</w:t>
      </w:r>
      <w:r w:rsidRPr="0058166F">
        <w:t>.1</w:t>
      </w:r>
      <w:r w:rsidR="00A44A14">
        <w:t>9</w:t>
      </w:r>
      <w:r w:rsidRPr="0058166F">
        <w:t>），继续滴定至浅蓝色，加入</w:t>
      </w:r>
      <w:r w:rsidR="00AA1966">
        <w:t>1</w:t>
      </w:r>
      <w:r w:rsidR="003C4DCC">
        <w:t xml:space="preserve"> </w:t>
      </w:r>
      <w:r w:rsidRPr="0058166F">
        <w:t>mL</w:t>
      </w:r>
      <w:r w:rsidRPr="0058166F">
        <w:t>硫氰酸钾溶液（</w:t>
      </w:r>
      <w:r w:rsidR="00DD6000">
        <w:t>11</w:t>
      </w:r>
      <w:r w:rsidRPr="0058166F">
        <w:t>.</w:t>
      </w:r>
      <w:r w:rsidR="00A44A14">
        <w:t>20</w:t>
      </w:r>
      <w:r w:rsidRPr="0058166F">
        <w:t>），激烈摇振至蓝色加深，继续滴定至蓝色刚好消失为终点。</w:t>
      </w:r>
    </w:p>
    <w:p w:rsidR="001E1458" w:rsidRPr="0058166F" w:rsidRDefault="001E1458" w:rsidP="00496D32">
      <w:pPr>
        <w:spacing w:line="400" w:lineRule="exact"/>
        <w:ind w:firstLineChars="200" w:firstLine="420"/>
      </w:pPr>
      <w:r w:rsidRPr="0058166F">
        <w:t>随同标定做空白试验。</w:t>
      </w:r>
    </w:p>
    <w:p w:rsidR="001E1458" w:rsidRDefault="001E1458" w:rsidP="00496D32">
      <w:pPr>
        <w:spacing w:line="400" w:lineRule="exact"/>
        <w:ind w:firstLineChars="200" w:firstLine="420"/>
      </w:pPr>
      <w:r w:rsidRPr="0058166F">
        <w:t>按式（</w:t>
      </w:r>
      <w:r w:rsidR="00AE5B25">
        <w:t>2</w:t>
      </w:r>
      <w:r w:rsidRPr="0058166F">
        <w:t>）计算硫代硫酸钠标准溶液的浓度（</w:t>
      </w:r>
      <w:r w:rsidRPr="0058166F">
        <w:t>mol/L</w:t>
      </w:r>
      <w:r w:rsidRPr="0058166F">
        <w:t>）：</w:t>
      </w:r>
    </w:p>
    <w:p w:rsidR="00DB0DC6" w:rsidRPr="0058166F" w:rsidRDefault="00DB0DC6" w:rsidP="00F75673">
      <w:pPr>
        <w:ind w:firstLineChars="200" w:firstLine="420"/>
        <w:jc w:val="right"/>
      </w:pPr>
      <w:r>
        <w:rPr>
          <w:rFonts w:hint="eastAsia"/>
        </w:rPr>
        <w:t xml:space="preserve">                          </w:t>
      </w:r>
      <w:bookmarkStart w:id="5" w:name="MTBlankEqn"/>
      <w:r w:rsidR="00394507" w:rsidRPr="00451D51">
        <w:rPr>
          <w:position w:val="-32"/>
        </w:rPr>
        <w:object w:dxaOrig="2000" w:dyaOrig="700">
          <v:shape id="_x0000_i1027" type="#_x0000_t75" style="width:104.65pt;height:31pt" o:ole="">
            <v:imagedata r:id="rId23" o:title=""/>
          </v:shape>
          <o:OLEObject Type="Embed" ProgID="Equation.DSMT4" ShapeID="_x0000_i1027" DrawAspect="Content" ObjectID="_1616501135" r:id="rId24"/>
        </w:object>
      </w:r>
      <w:bookmarkEnd w:id="5"/>
      <w:r>
        <w:rPr>
          <w:rFonts w:ascii="宋体" w:hint="eastAsia"/>
        </w:rPr>
        <w:t>……</w:t>
      </w:r>
      <w:proofErr w:type="gramStart"/>
      <w:r>
        <w:rPr>
          <w:rFonts w:ascii="宋体" w:hint="eastAsia"/>
        </w:rPr>
        <w:t>………</w:t>
      </w:r>
      <w:proofErr w:type="gramEnd"/>
      <w:r w:rsidR="00F75673">
        <w:rPr>
          <w:rFonts w:ascii="宋体" w:hint="eastAsia"/>
        </w:rPr>
        <w:t>…</w:t>
      </w:r>
      <w:proofErr w:type="gramStart"/>
      <w:r w:rsidR="00F75673">
        <w:rPr>
          <w:rFonts w:ascii="宋体" w:hint="eastAsia"/>
        </w:rPr>
        <w:t>…</w:t>
      </w:r>
      <w:proofErr w:type="gramEnd"/>
      <w:r w:rsidR="00F75673">
        <w:rPr>
          <w:rFonts w:ascii="宋体" w:hint="eastAsia"/>
        </w:rPr>
        <w:t>…</w:t>
      </w:r>
      <w:proofErr w:type="gramStart"/>
      <w:r w:rsidR="00F75673">
        <w:rPr>
          <w:rFonts w:ascii="宋体" w:hint="eastAsia"/>
        </w:rPr>
        <w:t>…</w:t>
      </w:r>
      <w:proofErr w:type="gramEnd"/>
      <w:r w:rsidR="00F75673">
        <w:rPr>
          <w:rFonts w:ascii="宋体" w:hint="eastAsia"/>
        </w:rPr>
        <w:t>…</w:t>
      </w:r>
      <w:proofErr w:type="gramStart"/>
      <w:r w:rsidR="00F75673">
        <w:rPr>
          <w:rFonts w:ascii="宋体" w:hint="eastAsia"/>
        </w:rPr>
        <w:t>…</w:t>
      </w:r>
      <w:proofErr w:type="gramEnd"/>
      <w:r w:rsidR="00F75673">
        <w:rPr>
          <w:rFonts w:ascii="宋体" w:hint="eastAsia"/>
        </w:rPr>
        <w:t>…</w:t>
      </w:r>
      <w:proofErr w:type="gramStart"/>
      <w:r w:rsidR="00F75673">
        <w:rPr>
          <w:rFonts w:ascii="宋体" w:hint="eastAsia"/>
        </w:rPr>
        <w:t>…</w:t>
      </w:r>
      <w:proofErr w:type="gramEnd"/>
      <w:r>
        <w:rPr>
          <w:rFonts w:ascii="宋体" w:hint="eastAsia"/>
        </w:rPr>
        <w:t>…</w:t>
      </w:r>
      <w:proofErr w:type="gramStart"/>
      <w:r>
        <w:rPr>
          <w:rFonts w:ascii="宋体" w:hint="eastAsia"/>
        </w:rPr>
        <w:t>…</w:t>
      </w:r>
      <w:proofErr w:type="gramEnd"/>
      <w:r>
        <w:rPr>
          <w:rFonts w:ascii="宋体" w:hint="eastAsia"/>
        </w:rPr>
        <w:t>…(2)</w:t>
      </w:r>
      <w:r>
        <w:rPr>
          <w:rFonts w:hint="eastAsia"/>
        </w:rPr>
        <w:t xml:space="preserve">    </w:t>
      </w:r>
    </w:p>
    <w:p w:rsidR="001E1458" w:rsidRPr="0058166F" w:rsidRDefault="001E1458" w:rsidP="00496D32">
      <w:pPr>
        <w:pStyle w:val="aff2"/>
        <w:widowControl w:val="0"/>
        <w:autoSpaceDE/>
        <w:autoSpaceDN/>
        <w:spacing w:line="400" w:lineRule="exact"/>
        <w:ind w:firstLine="400"/>
        <w:rPr>
          <w:rFonts w:ascii="Times New Roman"/>
        </w:rPr>
      </w:pPr>
      <w:r w:rsidRPr="0058166F">
        <w:rPr>
          <w:rFonts w:ascii="Times New Roman"/>
        </w:rPr>
        <w:t>式中：</w:t>
      </w:r>
    </w:p>
    <w:p w:rsidR="001E1458" w:rsidRPr="0058166F" w:rsidRDefault="00394507" w:rsidP="00496D32">
      <w:pPr>
        <w:pStyle w:val="aff2"/>
        <w:widowControl w:val="0"/>
        <w:autoSpaceDE/>
        <w:autoSpaceDN/>
        <w:spacing w:line="400" w:lineRule="exact"/>
        <w:ind w:firstLine="400"/>
        <w:rPr>
          <w:rFonts w:ascii="Times New Roman"/>
        </w:rPr>
      </w:pPr>
      <w:r>
        <w:rPr>
          <w:rFonts w:ascii="Times New Roman" w:hint="eastAsia"/>
          <w:i/>
        </w:rPr>
        <w:t>c</w:t>
      </w:r>
      <w:r w:rsidR="001E1458" w:rsidRPr="0058166F">
        <w:rPr>
          <w:rFonts w:ascii="Times New Roman"/>
        </w:rPr>
        <w:t xml:space="preserve"> — </w:t>
      </w:r>
      <w:r w:rsidR="001E1458" w:rsidRPr="0058166F">
        <w:rPr>
          <w:rFonts w:ascii="Times New Roman"/>
        </w:rPr>
        <w:t>硫代硫酸钠标准溶液的浓度，单位为摩尔每升（</w:t>
      </w:r>
      <w:r w:rsidR="001E1458" w:rsidRPr="0058166F">
        <w:rPr>
          <w:rFonts w:ascii="Times New Roman"/>
        </w:rPr>
        <w:t>mol</w:t>
      </w:r>
      <w:r w:rsidR="00156D4A">
        <w:rPr>
          <w:rFonts w:ascii="Times New Roman"/>
        </w:rPr>
        <w:t xml:space="preserve"> </w:t>
      </w:r>
      <w:r w:rsidR="001E1458" w:rsidRPr="0058166F">
        <w:rPr>
          <w:rFonts w:ascii="Times New Roman"/>
        </w:rPr>
        <w:t>/L</w:t>
      </w:r>
      <w:r w:rsidR="001E1458" w:rsidRPr="0058166F">
        <w:rPr>
          <w:rFonts w:ascii="Times New Roman"/>
        </w:rPr>
        <w:t>）；</w:t>
      </w:r>
    </w:p>
    <w:p w:rsidR="001E1458" w:rsidRPr="0058166F" w:rsidRDefault="001E1458" w:rsidP="00496D32">
      <w:pPr>
        <w:pStyle w:val="aff2"/>
        <w:widowControl w:val="0"/>
        <w:autoSpaceDE/>
        <w:autoSpaceDN/>
        <w:spacing w:line="400" w:lineRule="exact"/>
        <w:ind w:firstLine="400"/>
        <w:rPr>
          <w:rFonts w:ascii="Times New Roman"/>
        </w:rPr>
      </w:pPr>
      <w:r w:rsidRPr="0058166F">
        <w:rPr>
          <w:rFonts w:ascii="Times New Roman"/>
          <w:i/>
        </w:rPr>
        <w:t>m</w:t>
      </w:r>
      <w:r w:rsidRPr="00F803C6">
        <w:rPr>
          <w:rFonts w:ascii="Times New Roman"/>
          <w:vertAlign w:val="subscript"/>
        </w:rPr>
        <w:t>1</w:t>
      </w:r>
      <w:r w:rsidRPr="00F803C6">
        <w:rPr>
          <w:rFonts w:ascii="Times New Roman"/>
        </w:rPr>
        <w:t xml:space="preserve"> </w:t>
      </w:r>
      <w:r w:rsidRPr="0058166F">
        <w:rPr>
          <w:rFonts w:ascii="Times New Roman"/>
        </w:rPr>
        <w:t xml:space="preserve">— </w:t>
      </w:r>
      <w:r w:rsidRPr="0058166F">
        <w:rPr>
          <w:rFonts w:ascii="Times New Roman"/>
        </w:rPr>
        <w:t>纯铜的质量，单位为克（</w:t>
      </w:r>
      <w:r w:rsidRPr="0058166F">
        <w:rPr>
          <w:rFonts w:ascii="Times New Roman"/>
        </w:rPr>
        <w:t>g</w:t>
      </w:r>
      <w:r w:rsidRPr="0058166F">
        <w:rPr>
          <w:rFonts w:ascii="Times New Roman"/>
        </w:rPr>
        <w:t>）；</w:t>
      </w:r>
    </w:p>
    <w:p w:rsidR="001E1458" w:rsidRPr="0058166F" w:rsidRDefault="001E1458" w:rsidP="00496D32">
      <w:pPr>
        <w:pStyle w:val="aff2"/>
        <w:widowControl w:val="0"/>
        <w:autoSpaceDE/>
        <w:autoSpaceDN/>
        <w:spacing w:line="400" w:lineRule="exact"/>
        <w:ind w:firstLine="400"/>
        <w:rPr>
          <w:rFonts w:ascii="Times New Roman"/>
        </w:rPr>
      </w:pPr>
      <w:r w:rsidRPr="0058166F">
        <w:rPr>
          <w:rFonts w:ascii="Times New Roman"/>
          <w:i/>
        </w:rPr>
        <w:t>V</w:t>
      </w:r>
      <w:r w:rsidR="00DB0DC6">
        <w:rPr>
          <w:rFonts w:ascii="Times New Roman" w:hint="eastAsia"/>
          <w:vertAlign w:val="subscript"/>
        </w:rPr>
        <w:t>4</w:t>
      </w:r>
      <w:r w:rsidRPr="0058166F">
        <w:rPr>
          <w:rFonts w:ascii="Times New Roman"/>
          <w:vertAlign w:val="subscript"/>
        </w:rPr>
        <w:t xml:space="preserve"> </w:t>
      </w:r>
      <w:r w:rsidRPr="0058166F">
        <w:rPr>
          <w:rFonts w:ascii="Times New Roman"/>
        </w:rPr>
        <w:t xml:space="preserve">— </w:t>
      </w:r>
      <w:r w:rsidRPr="0058166F">
        <w:rPr>
          <w:rFonts w:ascii="Times New Roman"/>
        </w:rPr>
        <w:t>标定时消耗硫代硫酸钠标准溶液的体积，单位为毫升（</w:t>
      </w:r>
      <w:r w:rsidRPr="0058166F">
        <w:rPr>
          <w:rFonts w:ascii="Times New Roman"/>
        </w:rPr>
        <w:t>mL</w:t>
      </w:r>
      <w:r w:rsidRPr="0058166F">
        <w:rPr>
          <w:rFonts w:ascii="Times New Roman"/>
        </w:rPr>
        <w:t>）；</w:t>
      </w:r>
    </w:p>
    <w:p w:rsidR="001E1458" w:rsidRPr="0058166F" w:rsidRDefault="001E1458" w:rsidP="00496D32">
      <w:pPr>
        <w:pStyle w:val="aff2"/>
        <w:widowControl w:val="0"/>
        <w:autoSpaceDE/>
        <w:autoSpaceDN/>
        <w:spacing w:line="400" w:lineRule="exact"/>
        <w:ind w:firstLine="400"/>
        <w:rPr>
          <w:rFonts w:ascii="Times New Roman"/>
        </w:rPr>
      </w:pPr>
      <w:r w:rsidRPr="0058166F">
        <w:rPr>
          <w:rFonts w:ascii="Times New Roman"/>
          <w:i/>
        </w:rPr>
        <w:t>V</w:t>
      </w:r>
      <w:r w:rsidR="00DB0DC6">
        <w:rPr>
          <w:rFonts w:ascii="Times New Roman" w:hint="eastAsia"/>
          <w:vertAlign w:val="subscript"/>
        </w:rPr>
        <w:t>3</w:t>
      </w:r>
      <w:r w:rsidRPr="0058166F">
        <w:rPr>
          <w:rFonts w:ascii="Times New Roman"/>
        </w:rPr>
        <w:t xml:space="preserve"> —</w:t>
      </w:r>
      <w:r w:rsidR="00B219D7">
        <w:rPr>
          <w:rFonts w:ascii="Times New Roman"/>
        </w:rPr>
        <w:t xml:space="preserve"> </w:t>
      </w:r>
      <w:r w:rsidR="00B219D7" w:rsidRPr="0058166F">
        <w:rPr>
          <w:rFonts w:ascii="Times New Roman"/>
        </w:rPr>
        <w:t>标定时</w:t>
      </w:r>
      <w:r w:rsidRPr="0058166F">
        <w:rPr>
          <w:rFonts w:ascii="Times New Roman"/>
        </w:rPr>
        <w:t>空白试验消耗的硫代硫酸钠标准溶液的体积，单位为毫升（</w:t>
      </w:r>
      <w:r w:rsidRPr="0058166F">
        <w:rPr>
          <w:rFonts w:ascii="Times New Roman"/>
        </w:rPr>
        <w:t>mL</w:t>
      </w:r>
      <w:r w:rsidRPr="0058166F">
        <w:rPr>
          <w:rFonts w:ascii="Times New Roman"/>
        </w:rPr>
        <w:t>）；</w:t>
      </w:r>
    </w:p>
    <w:p w:rsidR="001E1458" w:rsidRPr="0058166F" w:rsidRDefault="001E1458" w:rsidP="00496D32">
      <w:pPr>
        <w:snapToGrid w:val="0"/>
        <w:spacing w:line="400" w:lineRule="exact"/>
        <w:ind w:firstLineChars="200" w:firstLine="420"/>
      </w:pPr>
      <w:r w:rsidRPr="0058166F">
        <w:t xml:space="preserve">63.55 — </w:t>
      </w:r>
      <w:r w:rsidRPr="0058166F">
        <w:t>铜的摩尔质量，单位</w:t>
      </w:r>
      <w:proofErr w:type="gramStart"/>
      <w:r w:rsidRPr="0058166F">
        <w:t>为克每摩尔</w:t>
      </w:r>
      <w:proofErr w:type="gramEnd"/>
      <w:r w:rsidRPr="0058166F">
        <w:t>（</w:t>
      </w:r>
      <w:r w:rsidRPr="0058166F">
        <w:t>g</w:t>
      </w:r>
      <w:r w:rsidR="00156D4A">
        <w:t xml:space="preserve"> </w:t>
      </w:r>
      <w:r w:rsidRPr="0058166F">
        <w:t>/mol</w:t>
      </w:r>
      <w:r w:rsidRPr="0058166F">
        <w:t>）。</w:t>
      </w:r>
    </w:p>
    <w:p w:rsidR="001E1458" w:rsidRPr="0058166F" w:rsidRDefault="001E1458" w:rsidP="00496D32">
      <w:pPr>
        <w:pStyle w:val="aff2"/>
        <w:widowControl w:val="0"/>
        <w:autoSpaceDE/>
        <w:autoSpaceDN/>
        <w:spacing w:line="400" w:lineRule="exact"/>
        <w:ind w:firstLine="400"/>
        <w:rPr>
          <w:rFonts w:ascii="Times New Roman"/>
        </w:rPr>
      </w:pPr>
      <w:r w:rsidRPr="0058166F">
        <w:rPr>
          <w:rFonts w:ascii="Times New Roman"/>
        </w:rPr>
        <w:t>平行标定</w:t>
      </w:r>
      <w:r w:rsidRPr="0058166F">
        <w:rPr>
          <w:rFonts w:ascii="Times New Roman"/>
        </w:rPr>
        <w:t>4</w:t>
      </w:r>
      <w:r w:rsidRPr="0058166F">
        <w:rPr>
          <w:rFonts w:ascii="Times New Roman"/>
        </w:rPr>
        <w:t>份，结果保留</w:t>
      </w:r>
      <w:r w:rsidRPr="0058166F">
        <w:rPr>
          <w:rFonts w:ascii="Times New Roman"/>
        </w:rPr>
        <w:t>4</w:t>
      </w:r>
      <w:r w:rsidRPr="0058166F">
        <w:rPr>
          <w:rFonts w:ascii="Times New Roman"/>
        </w:rPr>
        <w:t>位有效数字，其极差应不大于</w:t>
      </w:r>
      <w:r w:rsidRPr="0058166F">
        <w:rPr>
          <w:rFonts w:ascii="Times New Roman"/>
        </w:rPr>
        <w:t>6×10</w:t>
      </w:r>
      <w:r w:rsidRPr="00156D4A">
        <w:rPr>
          <w:rFonts w:ascii="Times New Roman"/>
          <w:vertAlign w:val="superscript"/>
        </w:rPr>
        <w:t>-5</w:t>
      </w:r>
      <w:r w:rsidRPr="0058166F">
        <w:rPr>
          <w:rFonts w:ascii="Times New Roman"/>
        </w:rPr>
        <w:t xml:space="preserve"> </w:t>
      </w:r>
      <w:r w:rsidR="00156D4A">
        <w:rPr>
          <w:rFonts w:ascii="Times New Roman"/>
        </w:rPr>
        <w:t xml:space="preserve"> </w:t>
      </w:r>
      <w:r w:rsidRPr="0058166F">
        <w:rPr>
          <w:rFonts w:ascii="Times New Roman"/>
        </w:rPr>
        <w:t>mol/L</w:t>
      </w:r>
      <w:r w:rsidRPr="0058166F">
        <w:rPr>
          <w:rFonts w:ascii="Times New Roman"/>
        </w:rPr>
        <w:t>，取其平均值。</w:t>
      </w:r>
    </w:p>
    <w:p w:rsidR="001E1458" w:rsidRPr="0058166F" w:rsidRDefault="001E1458" w:rsidP="00496D32">
      <w:pPr>
        <w:spacing w:beforeLines="50" w:before="156" w:afterLines="50" w:after="156" w:line="400" w:lineRule="exact"/>
        <w:ind w:rightChars="87" w:right="183"/>
        <w:rPr>
          <w:rFonts w:eastAsia="黑体"/>
          <w:szCs w:val="28"/>
        </w:rPr>
      </w:pPr>
      <w:r w:rsidRPr="0058166F">
        <w:rPr>
          <w:rFonts w:eastAsia="黑体"/>
          <w:szCs w:val="28"/>
        </w:rPr>
        <w:t xml:space="preserve">12 </w:t>
      </w:r>
      <w:r w:rsidRPr="0058166F">
        <w:rPr>
          <w:rFonts w:eastAsia="黑体"/>
          <w:szCs w:val="28"/>
        </w:rPr>
        <w:t>试样</w:t>
      </w:r>
    </w:p>
    <w:p w:rsidR="001E1458" w:rsidRPr="0058166F" w:rsidRDefault="001E1458" w:rsidP="00496D32">
      <w:pPr>
        <w:spacing w:line="400" w:lineRule="exact"/>
        <w:ind w:rightChars="87" w:right="183"/>
        <w:rPr>
          <w:rFonts w:eastAsia="黑体"/>
        </w:rPr>
      </w:pPr>
      <w:r w:rsidRPr="0058166F">
        <w:rPr>
          <w:rFonts w:eastAsia="黑体"/>
          <w:szCs w:val="21"/>
        </w:rPr>
        <w:t>12.1</w:t>
      </w:r>
      <w:r w:rsidR="003668B8">
        <w:rPr>
          <w:rFonts w:eastAsia="黑体"/>
          <w:szCs w:val="21"/>
        </w:rPr>
        <w:t xml:space="preserve"> </w:t>
      </w:r>
      <w:r w:rsidR="00F6715E" w:rsidRPr="0058166F">
        <w:rPr>
          <w:kern w:val="0"/>
        </w:rPr>
        <w:t>试样粒度应不大于</w:t>
      </w:r>
      <w:r w:rsidR="00F6715E" w:rsidRPr="0058166F">
        <w:rPr>
          <w:kern w:val="0"/>
        </w:rPr>
        <w:t>0.096 mm</w:t>
      </w:r>
      <w:r w:rsidRPr="0058166F">
        <w:rPr>
          <w:szCs w:val="21"/>
        </w:rPr>
        <w:t>。</w:t>
      </w:r>
    </w:p>
    <w:p w:rsidR="001E1458" w:rsidRPr="0058166F" w:rsidRDefault="001E1458" w:rsidP="00496D32">
      <w:pPr>
        <w:spacing w:line="400" w:lineRule="exact"/>
        <w:ind w:rightChars="87" w:right="183"/>
        <w:rPr>
          <w:rFonts w:eastAsia="黑体"/>
        </w:rPr>
      </w:pPr>
      <w:r w:rsidRPr="0058166F">
        <w:rPr>
          <w:rFonts w:eastAsia="黑体"/>
          <w:szCs w:val="21"/>
        </w:rPr>
        <w:t>12.2</w:t>
      </w:r>
      <w:r w:rsidR="003668B8">
        <w:rPr>
          <w:rFonts w:eastAsia="黑体"/>
          <w:szCs w:val="21"/>
        </w:rPr>
        <w:t xml:space="preserve"> </w:t>
      </w:r>
      <w:r w:rsidR="00AA1966" w:rsidRPr="0058166F">
        <w:rPr>
          <w:kern w:val="0"/>
        </w:rPr>
        <w:t>试样在</w:t>
      </w:r>
      <w:r w:rsidR="00AA1966" w:rsidRPr="0058166F">
        <w:t>105</w:t>
      </w:r>
      <w:r w:rsidR="00AA1966">
        <w:t xml:space="preserve"> </w:t>
      </w:r>
      <w:r w:rsidR="00AA1966" w:rsidRPr="0058166F">
        <w:t>℃±5</w:t>
      </w:r>
      <w:r w:rsidR="00AA1966">
        <w:rPr>
          <w:rFonts w:hint="eastAsia"/>
        </w:rPr>
        <w:t xml:space="preserve"> </w:t>
      </w:r>
      <w:r w:rsidR="00AA1966" w:rsidRPr="0058166F">
        <w:t>℃</w:t>
      </w:r>
      <w:r w:rsidR="00AA1966" w:rsidRPr="0058166F">
        <w:rPr>
          <w:kern w:val="0"/>
        </w:rPr>
        <w:t>烘</w:t>
      </w:r>
      <w:r w:rsidR="00AA1966" w:rsidRPr="0058166F">
        <w:rPr>
          <w:kern w:val="0"/>
        </w:rPr>
        <w:t>2 h</w:t>
      </w:r>
      <w:r w:rsidR="003668B8">
        <w:rPr>
          <w:rFonts w:hint="eastAsia"/>
          <w:kern w:val="0"/>
        </w:rPr>
        <w:t>后</w:t>
      </w:r>
      <w:r w:rsidR="00AA1966" w:rsidRPr="0058166F">
        <w:rPr>
          <w:kern w:val="0"/>
        </w:rPr>
        <w:t>置于干燥器中</w:t>
      </w:r>
      <w:r w:rsidR="003668B8">
        <w:rPr>
          <w:rFonts w:hint="eastAsia"/>
          <w:kern w:val="0"/>
        </w:rPr>
        <w:t>，</w:t>
      </w:r>
      <w:r w:rsidR="00AA1966" w:rsidRPr="0058166F">
        <w:rPr>
          <w:kern w:val="0"/>
        </w:rPr>
        <w:t>冷</w:t>
      </w:r>
      <w:r w:rsidR="003668B8">
        <w:rPr>
          <w:rFonts w:hint="eastAsia"/>
          <w:kern w:val="0"/>
        </w:rPr>
        <w:t>却至</w:t>
      </w:r>
      <w:r w:rsidR="00AA1966" w:rsidRPr="0058166F">
        <w:rPr>
          <w:kern w:val="0"/>
        </w:rPr>
        <w:t>室温备用。</w:t>
      </w:r>
    </w:p>
    <w:p w:rsidR="001E1458" w:rsidRPr="0058166F" w:rsidRDefault="001E1458" w:rsidP="00496D32">
      <w:pPr>
        <w:spacing w:beforeLines="50" w:before="156" w:afterLines="50" w:after="156" w:line="400" w:lineRule="exact"/>
        <w:ind w:rightChars="87" w:right="183"/>
        <w:rPr>
          <w:rFonts w:eastAsia="黑体"/>
          <w:szCs w:val="21"/>
        </w:rPr>
      </w:pPr>
      <w:r w:rsidRPr="0058166F">
        <w:rPr>
          <w:rFonts w:eastAsia="黑体"/>
          <w:szCs w:val="21"/>
        </w:rPr>
        <w:t xml:space="preserve">13 </w:t>
      </w:r>
      <w:r w:rsidRPr="0058166F">
        <w:rPr>
          <w:rFonts w:eastAsia="黑体"/>
          <w:szCs w:val="21"/>
        </w:rPr>
        <w:t>试验步骤</w:t>
      </w:r>
    </w:p>
    <w:p w:rsidR="001E1458" w:rsidRPr="0058166F" w:rsidRDefault="001E1458" w:rsidP="00496D32">
      <w:pPr>
        <w:spacing w:beforeLines="50" w:before="156" w:afterLines="50" w:after="156" w:line="400" w:lineRule="exact"/>
        <w:ind w:rightChars="87" w:right="183"/>
        <w:rPr>
          <w:rFonts w:eastAsia="黑体"/>
          <w:szCs w:val="21"/>
        </w:rPr>
      </w:pPr>
      <w:r w:rsidRPr="0058166F">
        <w:rPr>
          <w:rFonts w:eastAsia="黑体"/>
          <w:szCs w:val="21"/>
        </w:rPr>
        <w:t xml:space="preserve">13.1 </w:t>
      </w:r>
      <w:r w:rsidRPr="0058166F">
        <w:rPr>
          <w:rFonts w:eastAsia="黑体"/>
          <w:szCs w:val="21"/>
        </w:rPr>
        <w:t>试料</w:t>
      </w:r>
    </w:p>
    <w:p w:rsidR="001E1458" w:rsidRPr="0058166F" w:rsidRDefault="001E1458" w:rsidP="00496D32">
      <w:pPr>
        <w:spacing w:line="400" w:lineRule="exact"/>
        <w:ind w:right="87" w:firstLineChars="200" w:firstLine="420"/>
        <w:rPr>
          <w:szCs w:val="21"/>
        </w:rPr>
      </w:pPr>
      <w:r w:rsidRPr="0058166F">
        <w:rPr>
          <w:szCs w:val="21"/>
        </w:rPr>
        <w:t>按表</w:t>
      </w:r>
      <w:r w:rsidR="00B72502">
        <w:rPr>
          <w:szCs w:val="21"/>
        </w:rPr>
        <w:t>4</w:t>
      </w:r>
      <w:r w:rsidRPr="0058166F">
        <w:rPr>
          <w:szCs w:val="21"/>
        </w:rPr>
        <w:t>称取试料量，精确至</w:t>
      </w:r>
      <w:r w:rsidRPr="0058166F">
        <w:rPr>
          <w:szCs w:val="21"/>
        </w:rPr>
        <w:t>0.0001 g</w:t>
      </w:r>
      <w:r w:rsidRPr="0058166F">
        <w:rPr>
          <w:szCs w:val="21"/>
        </w:rPr>
        <w:t>。</w:t>
      </w:r>
    </w:p>
    <w:p w:rsidR="001E1458" w:rsidRPr="0058166F" w:rsidRDefault="001E1458" w:rsidP="008C1CA3">
      <w:pPr>
        <w:tabs>
          <w:tab w:val="left" w:pos="3767"/>
          <w:tab w:val="center" w:pos="4313"/>
        </w:tabs>
        <w:ind w:right="87"/>
        <w:rPr>
          <w:szCs w:val="21"/>
        </w:rPr>
      </w:pPr>
      <w:r w:rsidRPr="0058166F">
        <w:rPr>
          <w:szCs w:val="21"/>
        </w:rPr>
        <w:tab/>
      </w:r>
      <w:r w:rsidRPr="0058166F">
        <w:rPr>
          <w:szCs w:val="21"/>
        </w:rPr>
        <w:tab/>
      </w:r>
      <w:r w:rsidRPr="0058166F">
        <w:rPr>
          <w:szCs w:val="21"/>
        </w:rPr>
        <w:t>表</w:t>
      </w:r>
      <w:r w:rsidR="00B72502">
        <w:rPr>
          <w:szCs w:val="21"/>
        </w:rPr>
        <w:t xml:space="preserve">4 </w:t>
      </w:r>
      <w:r w:rsidRPr="0058166F">
        <w:rPr>
          <w:szCs w:val="21"/>
        </w:rPr>
        <w:t>试料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1"/>
        <w:gridCol w:w="4261"/>
      </w:tblGrid>
      <w:tr w:rsidR="001E1458" w:rsidRPr="0058166F" w:rsidTr="002B7A05">
        <w:tc>
          <w:tcPr>
            <w:tcW w:w="4261" w:type="dxa"/>
            <w:shd w:val="clear" w:color="auto" w:fill="auto"/>
            <w:vAlign w:val="center"/>
          </w:tcPr>
          <w:p w:rsidR="001E1458" w:rsidRPr="0058166F" w:rsidRDefault="002D3B95" w:rsidP="008C1CA3">
            <w:pPr>
              <w:autoSpaceDE w:val="0"/>
              <w:autoSpaceDN w:val="0"/>
              <w:jc w:val="center"/>
              <w:rPr>
                <w:szCs w:val="21"/>
              </w:rPr>
            </w:pPr>
            <w:proofErr w:type="spellStart"/>
            <w:r w:rsidRPr="00AA1966">
              <w:rPr>
                <w:i/>
                <w:szCs w:val="21"/>
              </w:rPr>
              <w:t>w</w:t>
            </w:r>
            <w:r w:rsidRPr="00AA1966">
              <w:rPr>
                <w:i/>
                <w:vertAlign w:val="subscript"/>
              </w:rPr>
              <w:t>Cu</w:t>
            </w:r>
            <w:proofErr w:type="spellEnd"/>
            <w:r w:rsidRPr="0058166F">
              <w:rPr>
                <w:szCs w:val="21"/>
              </w:rPr>
              <w:t xml:space="preserve"> </w:t>
            </w:r>
            <w:r w:rsidR="001E1458" w:rsidRPr="0058166F">
              <w:rPr>
                <w:szCs w:val="21"/>
              </w:rPr>
              <w:t>/%</w:t>
            </w:r>
          </w:p>
        </w:tc>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试料量</w:t>
            </w:r>
            <w:r w:rsidR="00644D33">
              <w:rPr>
                <w:rFonts w:hint="eastAsia"/>
                <w:szCs w:val="21"/>
              </w:rPr>
              <w:t xml:space="preserve"> </w:t>
            </w:r>
            <w:r w:rsidRPr="0058166F">
              <w:rPr>
                <w:szCs w:val="21"/>
              </w:rPr>
              <w:t>/g</w:t>
            </w:r>
          </w:p>
        </w:tc>
      </w:tr>
      <w:tr w:rsidR="001E1458" w:rsidRPr="0058166F" w:rsidTr="002B7A05">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5.00</w:t>
            </w:r>
            <w:r w:rsidRPr="0058166F">
              <w:t>～</w:t>
            </w:r>
            <w:r w:rsidRPr="0058166F">
              <w:t>10.00</w:t>
            </w:r>
          </w:p>
        </w:tc>
        <w:tc>
          <w:tcPr>
            <w:tcW w:w="4261" w:type="dxa"/>
            <w:shd w:val="clear" w:color="auto" w:fill="auto"/>
            <w:vAlign w:val="center"/>
          </w:tcPr>
          <w:p w:rsidR="001E1458" w:rsidRPr="00564F95" w:rsidRDefault="001E1458" w:rsidP="008C1CA3">
            <w:pPr>
              <w:autoSpaceDE w:val="0"/>
              <w:autoSpaceDN w:val="0"/>
              <w:jc w:val="center"/>
              <w:rPr>
                <w:szCs w:val="21"/>
              </w:rPr>
            </w:pPr>
            <w:r w:rsidRPr="00564F95">
              <w:rPr>
                <w:szCs w:val="21"/>
              </w:rPr>
              <w:t>0.</w:t>
            </w:r>
            <w:r w:rsidR="00613E43" w:rsidRPr="00564F95">
              <w:rPr>
                <w:szCs w:val="21"/>
              </w:rPr>
              <w:t>3</w:t>
            </w:r>
            <w:r w:rsidRPr="00564F95">
              <w:rPr>
                <w:szCs w:val="21"/>
              </w:rPr>
              <w:t>0</w:t>
            </w:r>
          </w:p>
        </w:tc>
      </w:tr>
      <w:tr w:rsidR="001E1458" w:rsidRPr="0058166F" w:rsidTr="002B7A05">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w:t>
            </w:r>
            <w:r w:rsidRPr="0058166F">
              <w:rPr>
                <w:szCs w:val="21"/>
              </w:rPr>
              <w:t>10.00</w:t>
            </w:r>
            <w:r w:rsidRPr="0058166F">
              <w:t>～</w:t>
            </w:r>
            <w:r w:rsidR="00531AD3">
              <w:t>3</w:t>
            </w:r>
            <w:r w:rsidRPr="0058166F">
              <w:t>0.</w:t>
            </w:r>
            <w:r w:rsidRPr="0058166F">
              <w:rPr>
                <w:szCs w:val="21"/>
              </w:rPr>
              <w:t>00</w:t>
            </w:r>
          </w:p>
        </w:tc>
        <w:tc>
          <w:tcPr>
            <w:tcW w:w="4261" w:type="dxa"/>
            <w:shd w:val="clear" w:color="auto" w:fill="auto"/>
            <w:vAlign w:val="center"/>
          </w:tcPr>
          <w:p w:rsidR="001E1458" w:rsidRPr="00564F95" w:rsidRDefault="001E1458" w:rsidP="008C1CA3">
            <w:pPr>
              <w:autoSpaceDE w:val="0"/>
              <w:autoSpaceDN w:val="0"/>
              <w:jc w:val="center"/>
              <w:rPr>
                <w:szCs w:val="21"/>
              </w:rPr>
            </w:pPr>
            <w:r w:rsidRPr="00564F95">
              <w:rPr>
                <w:szCs w:val="21"/>
              </w:rPr>
              <w:t>0.</w:t>
            </w:r>
            <w:r w:rsidR="00FA47ED" w:rsidRPr="00564F95">
              <w:rPr>
                <w:szCs w:val="21"/>
              </w:rPr>
              <w:t>20</w:t>
            </w:r>
          </w:p>
        </w:tc>
      </w:tr>
      <w:tr w:rsidR="001E1458" w:rsidRPr="0058166F" w:rsidTr="002B7A05">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w:t>
            </w:r>
            <w:r w:rsidRPr="0058166F">
              <w:rPr>
                <w:szCs w:val="21"/>
              </w:rPr>
              <w:t>30.00</w:t>
            </w:r>
            <w:r w:rsidRPr="0058166F">
              <w:t>～</w:t>
            </w:r>
            <w:r w:rsidRPr="0058166F">
              <w:t>40.</w:t>
            </w:r>
            <w:r w:rsidRPr="0058166F">
              <w:rPr>
                <w:szCs w:val="21"/>
              </w:rPr>
              <w:t>00</w:t>
            </w:r>
          </w:p>
        </w:tc>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0.15</w:t>
            </w:r>
          </w:p>
        </w:tc>
      </w:tr>
      <w:tr w:rsidR="001E1458" w:rsidRPr="0058166F" w:rsidTr="002B7A05">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w:t>
            </w:r>
            <w:r w:rsidRPr="0058166F">
              <w:rPr>
                <w:szCs w:val="21"/>
              </w:rPr>
              <w:t>40.00</w:t>
            </w:r>
            <w:r w:rsidRPr="0058166F">
              <w:t>～</w:t>
            </w:r>
            <w:r w:rsidRPr="0058166F">
              <w:t>65.</w:t>
            </w:r>
            <w:r w:rsidRPr="0058166F">
              <w:rPr>
                <w:szCs w:val="21"/>
              </w:rPr>
              <w:t>00</w:t>
            </w:r>
          </w:p>
        </w:tc>
        <w:tc>
          <w:tcPr>
            <w:tcW w:w="4261" w:type="dxa"/>
            <w:shd w:val="clear" w:color="auto" w:fill="auto"/>
            <w:vAlign w:val="center"/>
          </w:tcPr>
          <w:p w:rsidR="001E1458" w:rsidRPr="0058166F" w:rsidRDefault="001E1458" w:rsidP="008C1CA3">
            <w:pPr>
              <w:autoSpaceDE w:val="0"/>
              <w:autoSpaceDN w:val="0"/>
              <w:jc w:val="center"/>
              <w:rPr>
                <w:szCs w:val="21"/>
              </w:rPr>
            </w:pPr>
            <w:r w:rsidRPr="0058166F">
              <w:rPr>
                <w:szCs w:val="21"/>
              </w:rPr>
              <w:t>0.10</w:t>
            </w:r>
          </w:p>
        </w:tc>
      </w:tr>
    </w:tbl>
    <w:p w:rsidR="001E1458" w:rsidRPr="0058166F" w:rsidRDefault="001E1458" w:rsidP="00627386">
      <w:pPr>
        <w:autoSpaceDE w:val="0"/>
        <w:autoSpaceDN w:val="0"/>
        <w:spacing w:beforeLines="50" w:before="156" w:afterLines="50" w:after="156"/>
        <w:jc w:val="left"/>
        <w:rPr>
          <w:szCs w:val="21"/>
        </w:rPr>
      </w:pPr>
      <w:r w:rsidRPr="0058166F">
        <w:rPr>
          <w:szCs w:val="21"/>
        </w:rPr>
        <w:t xml:space="preserve">13.2 </w:t>
      </w:r>
      <w:r w:rsidRPr="0058166F">
        <w:rPr>
          <w:rFonts w:eastAsia="黑体"/>
          <w:szCs w:val="21"/>
        </w:rPr>
        <w:t>平行试验</w:t>
      </w:r>
    </w:p>
    <w:p w:rsidR="001E1458" w:rsidRPr="0058166F" w:rsidRDefault="001E1458" w:rsidP="008C1CA3">
      <w:pPr>
        <w:autoSpaceDE w:val="0"/>
        <w:autoSpaceDN w:val="0"/>
        <w:ind w:firstLineChars="200" w:firstLine="420"/>
        <w:jc w:val="left"/>
        <w:rPr>
          <w:szCs w:val="21"/>
        </w:rPr>
      </w:pPr>
      <w:r w:rsidRPr="0058166F">
        <w:rPr>
          <w:szCs w:val="21"/>
        </w:rPr>
        <w:t>独立地进行两次测定，取其平均值。</w:t>
      </w:r>
    </w:p>
    <w:p w:rsidR="001E1458" w:rsidRPr="0058166F" w:rsidRDefault="001E1458" w:rsidP="00627386">
      <w:pPr>
        <w:autoSpaceDE w:val="0"/>
        <w:autoSpaceDN w:val="0"/>
        <w:spacing w:beforeLines="50" w:before="156" w:afterLines="50" w:after="156"/>
        <w:jc w:val="left"/>
        <w:rPr>
          <w:szCs w:val="21"/>
        </w:rPr>
      </w:pPr>
      <w:r w:rsidRPr="0058166F">
        <w:rPr>
          <w:szCs w:val="21"/>
        </w:rPr>
        <w:t xml:space="preserve">13.3 </w:t>
      </w:r>
      <w:r w:rsidRPr="0058166F">
        <w:rPr>
          <w:rFonts w:eastAsia="黑体"/>
          <w:szCs w:val="21"/>
        </w:rPr>
        <w:t>空白试验</w:t>
      </w:r>
    </w:p>
    <w:p w:rsidR="001E1458" w:rsidRPr="0058166F" w:rsidRDefault="001E1458" w:rsidP="008C1CA3">
      <w:pPr>
        <w:autoSpaceDE w:val="0"/>
        <w:autoSpaceDN w:val="0"/>
        <w:ind w:firstLineChars="200" w:firstLine="420"/>
        <w:jc w:val="left"/>
        <w:rPr>
          <w:rFonts w:eastAsia="黑体"/>
          <w:szCs w:val="21"/>
        </w:rPr>
      </w:pPr>
      <w:r w:rsidRPr="0058166F">
        <w:rPr>
          <w:szCs w:val="21"/>
        </w:rPr>
        <w:t>随同试料做空白试验。</w:t>
      </w:r>
    </w:p>
    <w:p w:rsidR="001E1458" w:rsidRPr="0058166F" w:rsidRDefault="001E1458" w:rsidP="00627386">
      <w:pPr>
        <w:autoSpaceDE w:val="0"/>
        <w:autoSpaceDN w:val="0"/>
        <w:spacing w:beforeLines="50" w:before="156" w:afterLines="50" w:after="156"/>
        <w:jc w:val="left"/>
        <w:rPr>
          <w:rFonts w:eastAsia="黑体"/>
          <w:szCs w:val="21"/>
        </w:rPr>
      </w:pPr>
      <w:r w:rsidRPr="0058166F">
        <w:rPr>
          <w:rFonts w:eastAsia="黑体"/>
          <w:szCs w:val="21"/>
        </w:rPr>
        <w:t xml:space="preserve">13.4 </w:t>
      </w:r>
      <w:r w:rsidRPr="0058166F">
        <w:rPr>
          <w:rFonts w:eastAsia="黑体"/>
          <w:szCs w:val="21"/>
        </w:rPr>
        <w:t>测定</w:t>
      </w:r>
    </w:p>
    <w:p w:rsidR="001E1458" w:rsidRPr="0058166F" w:rsidRDefault="001E1458" w:rsidP="00496D32">
      <w:pPr>
        <w:autoSpaceDE w:val="0"/>
        <w:autoSpaceDN w:val="0"/>
        <w:spacing w:line="400" w:lineRule="exact"/>
      </w:pPr>
      <w:r w:rsidRPr="0058166F">
        <w:lastRenderedPageBreak/>
        <w:t xml:space="preserve">13.4.1 </w:t>
      </w:r>
      <w:r w:rsidRPr="0058166F">
        <w:t>将试料（</w:t>
      </w:r>
      <w:r w:rsidR="00922276">
        <w:t>13</w:t>
      </w:r>
      <w:r w:rsidRPr="0058166F">
        <w:t>.1</w:t>
      </w:r>
      <w:r w:rsidRPr="0058166F">
        <w:t>）置于</w:t>
      </w:r>
      <w:r w:rsidRPr="0058166F">
        <w:t>250</w:t>
      </w:r>
      <w:r w:rsidR="00922276">
        <w:t xml:space="preserve"> </w:t>
      </w:r>
      <w:r w:rsidRPr="0058166F">
        <w:t>mL</w:t>
      </w:r>
      <w:r w:rsidRPr="0058166F">
        <w:t>烧杯中，用少许水润湿样品，加入</w:t>
      </w:r>
      <w:r w:rsidRPr="0058166F">
        <w:t>15 mL</w:t>
      </w:r>
      <w:r w:rsidRPr="0058166F">
        <w:t>盐酸（</w:t>
      </w:r>
      <w:r w:rsidR="00922276">
        <w:rPr>
          <w:rFonts w:hint="eastAsia"/>
        </w:rPr>
        <w:t>1</w:t>
      </w:r>
      <w:r w:rsidR="00922276">
        <w:t>1</w:t>
      </w:r>
      <w:r w:rsidRPr="0058166F">
        <w:t>.6</w:t>
      </w:r>
      <w:r w:rsidRPr="0058166F">
        <w:t>），</w:t>
      </w:r>
      <w:r w:rsidRPr="0058166F">
        <w:t>5</w:t>
      </w:r>
      <w:r w:rsidR="008E3088">
        <w:t xml:space="preserve"> </w:t>
      </w:r>
      <w:r w:rsidRPr="0058166F">
        <w:t>mL</w:t>
      </w:r>
      <w:r w:rsidRPr="0058166F">
        <w:t>氟化</w:t>
      </w:r>
      <w:proofErr w:type="gramStart"/>
      <w:r w:rsidRPr="0058166F">
        <w:t>铵</w:t>
      </w:r>
      <w:proofErr w:type="gramEnd"/>
      <w:r w:rsidRPr="0058166F">
        <w:t>饱和溶液（</w:t>
      </w:r>
      <w:r w:rsidR="008E3088">
        <w:t>11</w:t>
      </w:r>
      <w:r w:rsidRPr="0058166F">
        <w:t>.1</w:t>
      </w:r>
      <w:r w:rsidR="008E3088">
        <w:t>2</w:t>
      </w:r>
      <w:r w:rsidRPr="0058166F">
        <w:t>），盖上表面皿，于电热板上微沸溶解</w:t>
      </w:r>
      <w:r w:rsidR="005D57C5">
        <w:rPr>
          <w:rFonts w:hint="eastAsia"/>
        </w:rPr>
        <w:t xml:space="preserve"> </w:t>
      </w:r>
      <w:r w:rsidRPr="0058166F">
        <w:t>3</w:t>
      </w:r>
      <w:r w:rsidR="00A40C79">
        <w:t xml:space="preserve"> min</w:t>
      </w:r>
      <w:r w:rsidRPr="0058166F">
        <w:t xml:space="preserve"> </w:t>
      </w:r>
      <w:r w:rsidR="0095715C" w:rsidRPr="0058166F">
        <w:rPr>
          <w:szCs w:val="21"/>
        </w:rPr>
        <w:t>～</w:t>
      </w:r>
      <w:r w:rsidRPr="0058166F">
        <w:t>5 min</w:t>
      </w:r>
      <w:r w:rsidRPr="0058166F">
        <w:t>，取下，稍冷。加入</w:t>
      </w:r>
      <w:r w:rsidRPr="0058166F">
        <w:t>5 mL</w:t>
      </w:r>
      <w:r w:rsidRPr="0058166F">
        <w:t>硝酸（</w:t>
      </w:r>
      <w:r w:rsidR="00A40C79">
        <w:t>11</w:t>
      </w:r>
      <w:r w:rsidRPr="0058166F">
        <w:t>.7</w:t>
      </w:r>
      <w:r w:rsidRPr="0058166F">
        <w:t>），于电热板上继续微沸溶解</w:t>
      </w:r>
      <w:r w:rsidR="00A40C79">
        <w:rPr>
          <w:rFonts w:hint="eastAsia"/>
        </w:rPr>
        <w:t xml:space="preserve"> </w:t>
      </w:r>
      <w:r w:rsidRPr="0058166F">
        <w:t>3 min</w:t>
      </w:r>
      <w:r w:rsidR="00627386" w:rsidRPr="0058166F">
        <w:rPr>
          <w:szCs w:val="21"/>
        </w:rPr>
        <w:t>～</w:t>
      </w:r>
      <w:r w:rsidRPr="0058166F">
        <w:t>5 min</w:t>
      </w:r>
      <w:r w:rsidRPr="0058166F">
        <w:t>，取下，稍冷。加入</w:t>
      </w:r>
      <w:r w:rsidRPr="0058166F">
        <w:t>1</w:t>
      </w:r>
      <w:r w:rsidR="00A40C79">
        <w:t xml:space="preserve"> </w:t>
      </w:r>
      <w:r w:rsidRPr="0058166F">
        <w:t>mL</w:t>
      </w:r>
      <w:r w:rsidRPr="0058166F">
        <w:t>高氯酸（</w:t>
      </w:r>
      <w:r w:rsidR="00A40C79">
        <w:t>11</w:t>
      </w:r>
      <w:r w:rsidRPr="0058166F">
        <w:t>.8</w:t>
      </w:r>
      <w:r w:rsidRPr="0058166F">
        <w:t>），</w:t>
      </w:r>
      <w:r w:rsidRPr="0058166F">
        <w:t>6</w:t>
      </w:r>
      <w:r w:rsidR="00A40C79">
        <w:t xml:space="preserve"> </w:t>
      </w:r>
      <w:r w:rsidRPr="0058166F">
        <w:t>mL</w:t>
      </w:r>
      <w:r w:rsidRPr="0058166F">
        <w:t>硫酸（</w:t>
      </w:r>
      <w:r w:rsidR="00A40C79">
        <w:rPr>
          <w:rFonts w:hint="eastAsia"/>
        </w:rPr>
        <w:t>1</w:t>
      </w:r>
      <w:r w:rsidR="00A40C79">
        <w:t>1</w:t>
      </w:r>
      <w:r w:rsidRPr="0058166F">
        <w:t>.13</w:t>
      </w:r>
      <w:r w:rsidRPr="0058166F">
        <w:t>），于电热板上继续加热</w:t>
      </w:r>
      <w:proofErr w:type="gramStart"/>
      <w:r w:rsidRPr="0058166F">
        <w:t>至冒浓白烟</w:t>
      </w:r>
      <w:proofErr w:type="gramEnd"/>
      <w:r w:rsidRPr="0058166F">
        <w:t>，试液体积</w:t>
      </w:r>
      <w:r w:rsidR="00857540">
        <w:rPr>
          <w:rFonts w:hint="eastAsia"/>
        </w:rPr>
        <w:t>约</w:t>
      </w:r>
      <w:r w:rsidRPr="0058166F">
        <w:t>3</w:t>
      </w:r>
      <w:r w:rsidR="00A40C79">
        <w:t xml:space="preserve"> </w:t>
      </w:r>
      <w:r w:rsidRPr="0058166F">
        <w:t>mL</w:t>
      </w:r>
      <w:r w:rsidRPr="0058166F">
        <w:t>时取下，冷却至室温。加入</w:t>
      </w:r>
      <w:r w:rsidRPr="0058166F">
        <w:t>4</w:t>
      </w:r>
      <w:r w:rsidR="00796F86">
        <w:t xml:space="preserve"> </w:t>
      </w:r>
      <w:r w:rsidRPr="0058166F">
        <w:t>mL</w:t>
      </w:r>
      <w:r w:rsidRPr="0058166F">
        <w:t>硫酸（</w:t>
      </w:r>
      <w:r w:rsidR="00796F86">
        <w:t>11</w:t>
      </w:r>
      <w:r w:rsidRPr="0058166F">
        <w:t>.13</w:t>
      </w:r>
      <w:r w:rsidRPr="0058166F">
        <w:t>），</w:t>
      </w:r>
      <w:r w:rsidRPr="0058166F">
        <w:t>5 mL</w:t>
      </w:r>
      <w:r w:rsidRPr="0058166F">
        <w:t>氢溴酸（</w:t>
      </w:r>
      <w:r w:rsidR="00796F86">
        <w:t>11</w:t>
      </w:r>
      <w:r w:rsidRPr="0058166F">
        <w:t>.10</w:t>
      </w:r>
      <w:r w:rsidRPr="0058166F">
        <w:t>），摇匀，于电热板上低温冒烟蒸至试液体积</w:t>
      </w:r>
      <w:r w:rsidR="00857540">
        <w:rPr>
          <w:rFonts w:hint="eastAsia"/>
        </w:rPr>
        <w:t>约</w:t>
      </w:r>
      <w:r w:rsidRPr="0058166F">
        <w:t>3</w:t>
      </w:r>
      <w:r w:rsidR="00796F86">
        <w:t xml:space="preserve"> </w:t>
      </w:r>
      <w:r w:rsidRPr="0058166F">
        <w:t>mL</w:t>
      </w:r>
      <w:r w:rsidR="00AC3436">
        <w:rPr>
          <w:rFonts w:hint="eastAsia"/>
        </w:rPr>
        <w:t>，</w:t>
      </w:r>
      <w:r w:rsidRPr="0058166F">
        <w:t>取下，冷却至室温。滴加</w:t>
      </w:r>
      <w:r w:rsidRPr="0058166F">
        <w:t>3 mL</w:t>
      </w:r>
      <w:r w:rsidRPr="0058166F">
        <w:t>盐酸（</w:t>
      </w:r>
      <w:r w:rsidR="00796F86">
        <w:rPr>
          <w:rFonts w:hint="eastAsia"/>
        </w:rPr>
        <w:t>1</w:t>
      </w:r>
      <w:r w:rsidR="00796F86">
        <w:t>1</w:t>
      </w:r>
      <w:r w:rsidRPr="0058166F">
        <w:t>.6</w:t>
      </w:r>
      <w:r w:rsidRPr="0058166F">
        <w:t>），轻轻摇动，浸润盐类，放置</w:t>
      </w:r>
      <w:r w:rsidRPr="0058166F">
        <w:t>5</w:t>
      </w:r>
      <w:r w:rsidR="00796F86">
        <w:t xml:space="preserve"> min</w:t>
      </w:r>
      <w:r w:rsidR="0095715C" w:rsidRPr="0058166F">
        <w:rPr>
          <w:szCs w:val="21"/>
        </w:rPr>
        <w:t>～</w:t>
      </w:r>
      <w:r w:rsidRPr="0058166F">
        <w:t>10min</w:t>
      </w:r>
      <w:r w:rsidRPr="0058166F">
        <w:t>，加入</w:t>
      </w:r>
      <w:r w:rsidRPr="0058166F">
        <w:t>50</w:t>
      </w:r>
      <w:r w:rsidR="001C5B22">
        <w:t xml:space="preserve"> </w:t>
      </w:r>
      <w:r w:rsidRPr="0058166F">
        <w:t>mL</w:t>
      </w:r>
      <w:r w:rsidRPr="0058166F">
        <w:t>水，于电热板上微沸溶解</w:t>
      </w:r>
      <w:r w:rsidRPr="0058166F">
        <w:t>3</w:t>
      </w:r>
      <w:r w:rsidR="001C5B22">
        <w:t xml:space="preserve"> </w:t>
      </w:r>
      <w:r w:rsidRPr="0058166F">
        <w:t>min</w:t>
      </w:r>
      <w:r w:rsidR="0095715C" w:rsidRPr="0058166F">
        <w:rPr>
          <w:szCs w:val="21"/>
        </w:rPr>
        <w:t>～</w:t>
      </w:r>
      <w:r w:rsidRPr="0058166F">
        <w:t>5</w:t>
      </w:r>
      <w:r w:rsidR="001C5B22">
        <w:t xml:space="preserve"> </w:t>
      </w:r>
      <w:r w:rsidRPr="0058166F">
        <w:t>min</w:t>
      </w:r>
      <w:r w:rsidRPr="0058166F">
        <w:t>，取下，冷却至室温。滴加氨水（</w:t>
      </w:r>
      <w:r w:rsidR="00141DFA">
        <w:t>11</w:t>
      </w:r>
      <w:r w:rsidRPr="0058166F">
        <w:t>.11</w:t>
      </w:r>
      <w:r w:rsidRPr="0058166F">
        <w:t>）至铜氨颜色不再加深，并过量</w:t>
      </w:r>
      <w:r w:rsidR="00E463E9">
        <w:t>5</w:t>
      </w:r>
      <w:r w:rsidR="00141DFA">
        <w:t xml:space="preserve"> </w:t>
      </w:r>
      <w:r w:rsidRPr="0058166F">
        <w:t>mL</w:t>
      </w:r>
      <w:r w:rsidRPr="0058166F">
        <w:t>。</w:t>
      </w:r>
    </w:p>
    <w:p w:rsidR="001E1458" w:rsidRPr="0058166F" w:rsidRDefault="001E1458" w:rsidP="00496D32">
      <w:pPr>
        <w:autoSpaceDE w:val="0"/>
        <w:autoSpaceDN w:val="0"/>
        <w:spacing w:beforeLines="50" w:before="156" w:afterLines="50" w:after="156" w:line="400" w:lineRule="exact"/>
      </w:pPr>
      <w:r w:rsidRPr="0058166F">
        <w:t xml:space="preserve">13.4.2 </w:t>
      </w:r>
      <w:r w:rsidRPr="0058166F">
        <w:t>用中速滤纸过滤，</w:t>
      </w:r>
      <w:r w:rsidRPr="0058166F">
        <w:t>300</w:t>
      </w:r>
      <w:r w:rsidR="000E47B5">
        <w:t xml:space="preserve"> </w:t>
      </w:r>
      <w:r w:rsidRPr="0058166F">
        <w:t>mL</w:t>
      </w:r>
      <w:r w:rsidRPr="0058166F">
        <w:t>锥形瓶承接滤液。用氨</w:t>
      </w:r>
      <w:r w:rsidRPr="0058166F">
        <w:t>-</w:t>
      </w:r>
      <w:r w:rsidRPr="0058166F">
        <w:t>氯化铵洗液（</w:t>
      </w:r>
      <w:r w:rsidR="000E47B5">
        <w:t>11</w:t>
      </w:r>
      <w:r w:rsidRPr="0058166F">
        <w:t>.1</w:t>
      </w:r>
      <w:r w:rsidR="00F95C3A">
        <w:t>6</w:t>
      </w:r>
      <w:r w:rsidRPr="0058166F">
        <w:t>）洗涤烧杯</w:t>
      </w:r>
      <w:r w:rsidRPr="0058166F">
        <w:t>2</w:t>
      </w:r>
      <w:r w:rsidRPr="0058166F">
        <w:t>次和沉淀</w:t>
      </w:r>
      <w:r w:rsidRPr="0058166F">
        <w:t>5</w:t>
      </w:r>
      <w:r w:rsidRPr="0058166F">
        <w:t>次，直至滤纸和沉淀无蓝色，控制滤液体积小于</w:t>
      </w:r>
      <w:r w:rsidRPr="0058166F">
        <w:t>200</w:t>
      </w:r>
      <w:r w:rsidR="000E47B5">
        <w:t xml:space="preserve"> </w:t>
      </w:r>
      <w:r w:rsidRPr="0058166F">
        <w:t>mL</w:t>
      </w:r>
      <w:r w:rsidRPr="0058166F">
        <w:t>。</w:t>
      </w:r>
    </w:p>
    <w:p w:rsidR="001E1458" w:rsidRPr="0058166F" w:rsidRDefault="001E1458" w:rsidP="00496D32">
      <w:pPr>
        <w:autoSpaceDE w:val="0"/>
        <w:autoSpaceDN w:val="0"/>
        <w:spacing w:line="400" w:lineRule="exact"/>
      </w:pPr>
      <w:r w:rsidRPr="0058166F">
        <w:t xml:space="preserve">13.4.3 </w:t>
      </w:r>
      <w:r w:rsidRPr="0058166F">
        <w:t>将</w:t>
      </w:r>
      <w:r w:rsidRPr="0058166F">
        <w:t>300</w:t>
      </w:r>
      <w:r w:rsidR="00F35B8E">
        <w:t xml:space="preserve"> </w:t>
      </w:r>
      <w:r w:rsidRPr="0058166F">
        <w:t>mL</w:t>
      </w:r>
      <w:r w:rsidRPr="0058166F">
        <w:t>锥形瓶置于电热板上，低温微沸</w:t>
      </w:r>
      <w:r w:rsidR="000976B0">
        <w:rPr>
          <w:rFonts w:hint="eastAsia"/>
        </w:rPr>
        <w:t>至试液体积约</w:t>
      </w:r>
      <w:r w:rsidR="000976B0">
        <w:rPr>
          <w:rFonts w:hint="eastAsia"/>
        </w:rPr>
        <w:t>1</w:t>
      </w:r>
      <w:r w:rsidR="000976B0">
        <w:t xml:space="preserve">00 </w:t>
      </w:r>
      <w:r w:rsidR="000976B0">
        <w:rPr>
          <w:rFonts w:hint="eastAsia"/>
        </w:rPr>
        <w:t>mL</w:t>
      </w:r>
      <w:r w:rsidR="00F35B8E">
        <w:rPr>
          <w:rFonts w:hint="eastAsia"/>
        </w:rPr>
        <w:t>，</w:t>
      </w:r>
      <w:r w:rsidRPr="0058166F">
        <w:t>取下，稍冷。滴加盐酸（</w:t>
      </w:r>
      <w:r w:rsidR="00F35B8E">
        <w:rPr>
          <w:rFonts w:hint="eastAsia"/>
        </w:rPr>
        <w:t>1</w:t>
      </w:r>
      <w:r w:rsidR="00F35B8E">
        <w:t>1</w:t>
      </w:r>
      <w:r w:rsidRPr="0058166F">
        <w:t>.</w:t>
      </w:r>
      <w:r w:rsidR="00612B9C">
        <w:t>14</w:t>
      </w:r>
      <w:r w:rsidRPr="0058166F">
        <w:t>）至蓝色消失，再滴加氨水（</w:t>
      </w:r>
      <w:r w:rsidR="00F35B8E">
        <w:t>11</w:t>
      </w:r>
      <w:r w:rsidRPr="0058166F">
        <w:t>.1</w:t>
      </w:r>
      <w:r w:rsidR="00612B9C">
        <w:t>5</w:t>
      </w:r>
      <w:r w:rsidRPr="0058166F">
        <w:t>）至蓝色不再加深，加入</w:t>
      </w:r>
      <w:r w:rsidRPr="0058166F">
        <w:t>3</w:t>
      </w:r>
      <w:r w:rsidR="002F3432">
        <w:t xml:space="preserve"> </w:t>
      </w:r>
      <w:r w:rsidRPr="0058166F">
        <w:t>mL</w:t>
      </w:r>
      <w:r w:rsidRPr="0058166F">
        <w:t>乙酸（</w:t>
      </w:r>
      <w:r w:rsidR="002F3432">
        <w:t>11</w:t>
      </w:r>
      <w:r w:rsidRPr="0058166F">
        <w:t>.4</w:t>
      </w:r>
      <w:r w:rsidRPr="0058166F">
        <w:t>），</w:t>
      </w:r>
      <w:r w:rsidRPr="0058166F">
        <w:t>1</w:t>
      </w:r>
      <w:r w:rsidR="002F3432">
        <w:t xml:space="preserve"> </w:t>
      </w:r>
      <w:r w:rsidRPr="0058166F">
        <w:t>mL</w:t>
      </w:r>
      <w:r w:rsidRPr="0058166F">
        <w:t>氟化氢铵饱和溶液（</w:t>
      </w:r>
      <w:r w:rsidR="002F3432">
        <w:t>11</w:t>
      </w:r>
      <w:r w:rsidRPr="0058166F">
        <w:t>.1</w:t>
      </w:r>
      <w:r w:rsidR="00E25CAC">
        <w:t>7</w:t>
      </w:r>
      <w:r w:rsidRPr="0058166F">
        <w:t>），摇匀，冷却至室温。</w:t>
      </w:r>
    </w:p>
    <w:p w:rsidR="001E1458" w:rsidRPr="0058166F" w:rsidRDefault="001E1458" w:rsidP="00496D32">
      <w:pPr>
        <w:autoSpaceDE w:val="0"/>
        <w:autoSpaceDN w:val="0"/>
        <w:spacing w:beforeLines="50" w:before="156" w:afterLines="50" w:after="156" w:line="400" w:lineRule="exact"/>
      </w:pPr>
      <w:r w:rsidRPr="0058166F">
        <w:t xml:space="preserve">13.4.4 </w:t>
      </w:r>
      <w:r w:rsidRPr="0058166F">
        <w:t>加入</w:t>
      </w:r>
      <w:r w:rsidRPr="0058166F">
        <w:t>2</w:t>
      </w:r>
      <w:r w:rsidR="002F3432">
        <w:t xml:space="preserve"> </w:t>
      </w:r>
      <w:r w:rsidR="002F3432">
        <w:rPr>
          <w:rFonts w:hint="eastAsia"/>
        </w:rPr>
        <w:t>g</w:t>
      </w:r>
      <w:r w:rsidR="00627386" w:rsidRPr="0058166F">
        <w:rPr>
          <w:szCs w:val="21"/>
        </w:rPr>
        <w:t>～</w:t>
      </w:r>
      <w:r w:rsidRPr="0058166F">
        <w:t>3</w:t>
      </w:r>
      <w:r w:rsidR="002F3432">
        <w:t xml:space="preserve"> </w:t>
      </w:r>
      <w:r w:rsidRPr="0058166F">
        <w:t>g</w:t>
      </w:r>
      <w:r w:rsidRPr="0058166F">
        <w:t>碘化钾（</w:t>
      </w:r>
      <w:r w:rsidR="002F3432">
        <w:rPr>
          <w:rFonts w:hint="eastAsia"/>
        </w:rPr>
        <w:t>1</w:t>
      </w:r>
      <w:r w:rsidR="002F3432">
        <w:t>1</w:t>
      </w:r>
      <w:r w:rsidRPr="0058166F">
        <w:t>.2</w:t>
      </w:r>
      <w:r w:rsidRPr="0058166F">
        <w:t>），摇动溶解</w:t>
      </w:r>
      <w:r w:rsidR="00F01F7A">
        <w:rPr>
          <w:rFonts w:hint="eastAsia"/>
        </w:rPr>
        <w:t>。</w:t>
      </w:r>
      <w:r w:rsidRPr="0058166F">
        <w:t>立即用硫代硫酸钠标准滴定溶液（</w:t>
      </w:r>
      <w:r w:rsidR="002F3432">
        <w:t>11</w:t>
      </w:r>
      <w:r w:rsidRPr="0058166F">
        <w:t>.</w:t>
      </w:r>
      <w:r w:rsidR="002F3432">
        <w:t>2</w:t>
      </w:r>
      <w:r w:rsidR="00E25CAC">
        <w:t>2</w:t>
      </w:r>
      <w:r w:rsidRPr="006B2881">
        <w:t>）</w:t>
      </w:r>
      <w:r w:rsidR="000814A2" w:rsidRPr="006B2881">
        <w:rPr>
          <w:rFonts w:hint="eastAsia"/>
        </w:rPr>
        <w:t>（</w:t>
      </w:r>
      <w:proofErr w:type="spellStart"/>
      <w:r w:rsidR="008E5F27" w:rsidRPr="006B2881">
        <w:rPr>
          <w:i/>
          <w:szCs w:val="21"/>
        </w:rPr>
        <w:t>w</w:t>
      </w:r>
      <w:r w:rsidR="008E5F27" w:rsidRPr="006B2881">
        <w:rPr>
          <w:i/>
          <w:vertAlign w:val="subscript"/>
        </w:rPr>
        <w:t>Cu</w:t>
      </w:r>
      <w:proofErr w:type="spellEnd"/>
      <w:r w:rsidR="000814A2" w:rsidRPr="006B2881">
        <w:rPr>
          <w:i/>
          <w:vertAlign w:val="subscript"/>
        </w:rPr>
        <w:t xml:space="preserve"> </w:t>
      </w:r>
      <w:r w:rsidR="002D3B95" w:rsidRPr="006B2881">
        <w:rPr>
          <w:rFonts w:hint="eastAsia"/>
        </w:rPr>
        <w:t>&gt;</w:t>
      </w:r>
      <w:r w:rsidR="000814A2" w:rsidRPr="006B2881">
        <w:t xml:space="preserve">5.00 </w:t>
      </w:r>
      <w:r w:rsidR="000814A2" w:rsidRPr="006B2881">
        <w:rPr>
          <w:rFonts w:hint="eastAsia"/>
        </w:rPr>
        <w:t>%</w:t>
      </w:r>
      <w:r w:rsidR="00627386" w:rsidRPr="006B2881">
        <w:rPr>
          <w:szCs w:val="21"/>
        </w:rPr>
        <w:t>～</w:t>
      </w:r>
      <w:r w:rsidR="000814A2" w:rsidRPr="006B2881">
        <w:t xml:space="preserve">20.00 </w:t>
      </w:r>
      <w:r w:rsidR="000814A2" w:rsidRPr="006B2881">
        <w:rPr>
          <w:rFonts w:hint="eastAsia"/>
        </w:rPr>
        <w:t>%</w:t>
      </w:r>
      <w:r w:rsidR="000814A2" w:rsidRPr="006B2881">
        <w:rPr>
          <w:rFonts w:hint="eastAsia"/>
        </w:rPr>
        <w:t>，使用</w:t>
      </w:r>
      <w:r w:rsidR="000814A2" w:rsidRPr="006B2881">
        <w:t>硫代硫酸钠标准滴定溶液</w:t>
      </w:r>
      <w:r w:rsidR="000814A2" w:rsidRPr="006B2881">
        <w:rPr>
          <w:rFonts w:hint="eastAsia"/>
        </w:rPr>
        <w:t>A</w:t>
      </w:r>
      <w:r w:rsidR="000814A2" w:rsidRPr="006B2881">
        <w:rPr>
          <w:rFonts w:hint="eastAsia"/>
        </w:rPr>
        <w:t>，</w:t>
      </w:r>
      <w:proofErr w:type="spellStart"/>
      <w:r w:rsidR="00013CCD" w:rsidRPr="006B2881">
        <w:rPr>
          <w:i/>
          <w:szCs w:val="21"/>
        </w:rPr>
        <w:t>w</w:t>
      </w:r>
      <w:r w:rsidR="00013CCD" w:rsidRPr="006B2881">
        <w:rPr>
          <w:i/>
          <w:vertAlign w:val="subscript"/>
        </w:rPr>
        <w:t>Cu</w:t>
      </w:r>
      <w:proofErr w:type="spellEnd"/>
      <w:r w:rsidR="00013CCD" w:rsidRPr="006B2881">
        <w:rPr>
          <w:rFonts w:hint="eastAsia"/>
        </w:rPr>
        <w:t xml:space="preserve"> </w:t>
      </w:r>
      <w:r w:rsidR="000814A2" w:rsidRPr="006B2881">
        <w:rPr>
          <w:rFonts w:hint="eastAsia"/>
        </w:rPr>
        <w:t>&gt;</w:t>
      </w:r>
      <w:r w:rsidR="000814A2" w:rsidRPr="006B2881">
        <w:t xml:space="preserve"> 20.00 </w:t>
      </w:r>
      <w:r w:rsidR="000814A2" w:rsidRPr="006B2881">
        <w:rPr>
          <w:rFonts w:hint="eastAsia"/>
        </w:rPr>
        <w:t>%</w:t>
      </w:r>
      <w:r w:rsidR="00627386" w:rsidRPr="006B2881">
        <w:rPr>
          <w:szCs w:val="21"/>
        </w:rPr>
        <w:t>～</w:t>
      </w:r>
      <w:r w:rsidR="000814A2" w:rsidRPr="006B2881">
        <w:t xml:space="preserve">65.00 </w:t>
      </w:r>
      <w:r w:rsidR="000814A2" w:rsidRPr="006B2881">
        <w:rPr>
          <w:rFonts w:hint="eastAsia"/>
        </w:rPr>
        <w:t>%</w:t>
      </w:r>
      <w:r w:rsidR="000814A2" w:rsidRPr="006B2881">
        <w:rPr>
          <w:rFonts w:hint="eastAsia"/>
        </w:rPr>
        <w:t>，</w:t>
      </w:r>
      <w:r w:rsidR="000814A2">
        <w:rPr>
          <w:rFonts w:hint="eastAsia"/>
        </w:rPr>
        <w:t>使用</w:t>
      </w:r>
      <w:r w:rsidR="000814A2" w:rsidRPr="0058166F">
        <w:t>硫代硫酸钠标准滴定溶液</w:t>
      </w:r>
      <w:r w:rsidR="000814A2">
        <w:rPr>
          <w:rFonts w:hint="eastAsia"/>
        </w:rPr>
        <w:t>B</w:t>
      </w:r>
      <w:r w:rsidR="000814A2">
        <w:rPr>
          <w:rFonts w:hint="eastAsia"/>
        </w:rPr>
        <w:t>）</w:t>
      </w:r>
      <w:r w:rsidRPr="0058166F">
        <w:t>滴定至浅黄色，加入</w:t>
      </w:r>
      <w:r w:rsidRPr="0058166F">
        <w:t>2</w:t>
      </w:r>
      <w:r w:rsidR="002F3432">
        <w:t xml:space="preserve"> </w:t>
      </w:r>
      <w:r w:rsidRPr="0058166F">
        <w:t>mL</w:t>
      </w:r>
      <w:r w:rsidRPr="0058166F">
        <w:t>淀粉溶液（</w:t>
      </w:r>
      <w:r w:rsidR="002F3432">
        <w:t>11</w:t>
      </w:r>
      <w:r w:rsidRPr="0058166F">
        <w:t>.1</w:t>
      </w:r>
      <w:r w:rsidR="00B15ED8">
        <w:t>9</w:t>
      </w:r>
      <w:r w:rsidRPr="0058166F">
        <w:t>），继续滴定至浅蓝色，加入</w:t>
      </w:r>
      <w:r w:rsidR="006B2881">
        <w:t>1</w:t>
      </w:r>
      <w:r w:rsidR="002F3432">
        <w:t xml:space="preserve"> </w:t>
      </w:r>
      <w:r w:rsidRPr="0058166F">
        <w:t>mL</w:t>
      </w:r>
      <w:r w:rsidRPr="0058166F">
        <w:t>硫氰酸钾溶液（</w:t>
      </w:r>
      <w:r w:rsidR="002F3432">
        <w:t>11</w:t>
      </w:r>
      <w:r w:rsidRPr="0058166F">
        <w:t>.</w:t>
      </w:r>
      <w:r w:rsidR="00B15ED8">
        <w:t>20</w:t>
      </w:r>
      <w:r w:rsidRPr="0058166F">
        <w:t>），激烈摇振至蓝色加深，继续滴定至蓝色刚好消失为终点。</w:t>
      </w:r>
    </w:p>
    <w:p w:rsidR="001E1458" w:rsidRPr="0058166F" w:rsidRDefault="001E1458" w:rsidP="00627386">
      <w:pPr>
        <w:autoSpaceDE w:val="0"/>
        <w:autoSpaceDN w:val="0"/>
        <w:spacing w:beforeLines="50" w:before="156" w:afterLines="50" w:after="156"/>
        <w:jc w:val="left"/>
        <w:rPr>
          <w:rFonts w:eastAsia="黑体"/>
          <w:szCs w:val="21"/>
        </w:rPr>
      </w:pPr>
      <w:r w:rsidRPr="0058166F">
        <w:rPr>
          <w:rFonts w:eastAsia="黑体"/>
          <w:szCs w:val="21"/>
        </w:rPr>
        <w:t xml:space="preserve">14 </w:t>
      </w:r>
      <w:r w:rsidRPr="0058166F">
        <w:rPr>
          <w:rFonts w:eastAsia="黑体"/>
          <w:szCs w:val="21"/>
        </w:rPr>
        <w:t>试验数据处理</w:t>
      </w:r>
    </w:p>
    <w:p w:rsidR="001E1458" w:rsidRDefault="001E1458" w:rsidP="008C1CA3">
      <w:pPr>
        <w:ind w:firstLineChars="200" w:firstLine="420"/>
      </w:pPr>
      <w:r w:rsidRPr="0058166F">
        <w:t>铜含量以铜的质量</w:t>
      </w:r>
      <w:r w:rsidRPr="006B2881">
        <w:t>分数</w:t>
      </w:r>
      <w:proofErr w:type="spellStart"/>
      <w:r w:rsidR="002D3B95" w:rsidRPr="006B2881">
        <w:rPr>
          <w:i/>
          <w:szCs w:val="21"/>
        </w:rPr>
        <w:t>w</w:t>
      </w:r>
      <w:r w:rsidR="002D3B95" w:rsidRPr="006B2881">
        <w:rPr>
          <w:i/>
          <w:vertAlign w:val="subscript"/>
        </w:rPr>
        <w:t>Cu</w:t>
      </w:r>
      <w:proofErr w:type="spellEnd"/>
      <w:r w:rsidRPr="006B2881">
        <w:t>计</w:t>
      </w:r>
      <w:r w:rsidRPr="0058166F">
        <w:t>，按公式</w:t>
      </w:r>
      <w:r w:rsidRPr="0058166F">
        <w:t>(</w:t>
      </w:r>
      <w:r w:rsidR="00D80947">
        <w:t>3</w:t>
      </w:r>
      <w:r w:rsidRPr="0058166F">
        <w:t>)</w:t>
      </w:r>
      <w:r w:rsidRPr="0058166F">
        <w:t>计算：</w:t>
      </w:r>
    </w:p>
    <w:p w:rsidR="004864C0" w:rsidRDefault="004864C0" w:rsidP="008C1CA3">
      <w:pPr>
        <w:ind w:firstLineChars="200" w:firstLine="420"/>
      </w:pPr>
    </w:p>
    <w:p w:rsidR="004864C0" w:rsidRDefault="004864C0" w:rsidP="008C1CA3">
      <w:pPr>
        <w:ind w:firstLineChars="200" w:firstLine="420"/>
      </w:pPr>
      <w:r>
        <w:rPr>
          <w:rFonts w:hint="eastAsia"/>
        </w:rPr>
        <w:t xml:space="preserve">                     </w:t>
      </w:r>
      <w:r w:rsidR="006B2881" w:rsidRPr="00B06CE5">
        <w:rPr>
          <w:position w:val="-30"/>
        </w:rPr>
        <w:object w:dxaOrig="3220" w:dyaOrig="680">
          <v:shape id="_x0000_i1028" type="#_x0000_t75" style="width:179.15pt;height:31pt" o:ole="">
            <v:imagedata r:id="rId25" o:title=""/>
          </v:shape>
          <o:OLEObject Type="Embed" ProgID="Equation.DSMT4" ShapeID="_x0000_i1028" DrawAspect="Content" ObjectID="_1616501136" r:id="rId26"/>
        </w:object>
      </w:r>
      <w:r w:rsidRPr="0058166F">
        <w:t>…………………………</w:t>
      </w:r>
      <w:proofErr w:type="gramStart"/>
      <w:r w:rsidRPr="0058166F">
        <w:t>….</w:t>
      </w:r>
      <w:r w:rsidRPr="0058166F">
        <w:t>（</w:t>
      </w:r>
      <w:proofErr w:type="gramEnd"/>
      <w:r w:rsidRPr="0058166F">
        <w:t>3</w:t>
      </w:r>
      <w:r w:rsidRPr="0058166F">
        <w:t>）</w:t>
      </w:r>
    </w:p>
    <w:p w:rsidR="001E1458" w:rsidRPr="0058166F" w:rsidRDefault="004864C0" w:rsidP="00300049">
      <w:pPr>
        <w:spacing w:line="400" w:lineRule="exact"/>
      </w:pPr>
      <w:r>
        <w:t xml:space="preserve">   </w:t>
      </w:r>
      <w:r w:rsidR="001E1458" w:rsidRPr="0058166F">
        <w:t xml:space="preserve"> </w:t>
      </w:r>
      <w:r w:rsidR="001E1458" w:rsidRPr="0058166F">
        <w:t>式中：</w:t>
      </w:r>
    </w:p>
    <w:p w:rsidR="001E1458" w:rsidRPr="0058166F" w:rsidRDefault="00B06CE5" w:rsidP="00300049">
      <w:pPr>
        <w:pStyle w:val="aff2"/>
        <w:widowControl w:val="0"/>
        <w:autoSpaceDE/>
        <w:autoSpaceDN/>
        <w:spacing w:line="400" w:lineRule="exact"/>
        <w:ind w:firstLine="400"/>
        <w:rPr>
          <w:rFonts w:ascii="Times New Roman"/>
        </w:rPr>
      </w:pPr>
      <w:r>
        <w:rPr>
          <w:rFonts w:ascii="Times New Roman" w:hint="eastAsia"/>
          <w:i/>
        </w:rPr>
        <w:t>c</w:t>
      </w:r>
      <w:r w:rsidR="001E1458" w:rsidRPr="0058166F">
        <w:rPr>
          <w:rFonts w:ascii="Times New Roman"/>
        </w:rPr>
        <w:t xml:space="preserve">— </w:t>
      </w:r>
      <w:r w:rsidR="001E1458" w:rsidRPr="004B2426">
        <w:rPr>
          <w:rFonts w:ascii="Times New Roman"/>
          <w:kern w:val="2"/>
          <w:sz w:val="21"/>
        </w:rPr>
        <w:t>硫代硫酸钠标准溶液的浓度，单位为摩尔每升（</w:t>
      </w:r>
      <w:r w:rsidR="001E1458" w:rsidRPr="004B2426">
        <w:rPr>
          <w:rFonts w:ascii="Times New Roman"/>
          <w:kern w:val="2"/>
          <w:sz w:val="21"/>
        </w:rPr>
        <w:t>mol</w:t>
      </w:r>
      <w:r w:rsidR="00647252">
        <w:rPr>
          <w:rFonts w:ascii="Times New Roman"/>
          <w:kern w:val="2"/>
          <w:sz w:val="21"/>
        </w:rPr>
        <w:t xml:space="preserve"> </w:t>
      </w:r>
      <w:r w:rsidR="001E1458" w:rsidRPr="004B2426">
        <w:rPr>
          <w:rFonts w:ascii="Times New Roman"/>
          <w:kern w:val="2"/>
          <w:sz w:val="21"/>
        </w:rPr>
        <w:t>/L</w:t>
      </w:r>
      <w:r w:rsidR="001E1458" w:rsidRPr="004B2426">
        <w:rPr>
          <w:rFonts w:ascii="Times New Roman"/>
          <w:kern w:val="2"/>
          <w:sz w:val="21"/>
        </w:rPr>
        <w:t>）；</w:t>
      </w:r>
    </w:p>
    <w:p w:rsidR="001E1458" w:rsidRPr="0058166F" w:rsidRDefault="001E1458" w:rsidP="00300049">
      <w:pPr>
        <w:pStyle w:val="aff2"/>
        <w:widowControl w:val="0"/>
        <w:autoSpaceDE/>
        <w:autoSpaceDN/>
        <w:spacing w:line="400" w:lineRule="exact"/>
        <w:ind w:firstLine="400"/>
        <w:rPr>
          <w:rFonts w:ascii="Times New Roman"/>
        </w:rPr>
      </w:pPr>
      <w:r w:rsidRPr="0058166F">
        <w:rPr>
          <w:rFonts w:ascii="Times New Roman"/>
          <w:i/>
        </w:rPr>
        <w:t>V</w:t>
      </w:r>
      <w:r w:rsidR="004864C0">
        <w:rPr>
          <w:rFonts w:ascii="Times New Roman" w:hint="eastAsia"/>
          <w:vertAlign w:val="subscript"/>
        </w:rPr>
        <w:t>6</w:t>
      </w:r>
      <w:r w:rsidRPr="002D3B95">
        <w:rPr>
          <w:rFonts w:ascii="Times New Roman"/>
          <w:vertAlign w:val="subscript"/>
        </w:rPr>
        <w:t xml:space="preserve"> </w:t>
      </w:r>
      <w:r w:rsidRPr="0058166F">
        <w:rPr>
          <w:rFonts w:ascii="Times New Roman"/>
        </w:rPr>
        <w:t xml:space="preserve">— </w:t>
      </w:r>
      <w:r w:rsidRPr="004B2426">
        <w:rPr>
          <w:rFonts w:ascii="Times New Roman"/>
          <w:kern w:val="2"/>
          <w:sz w:val="21"/>
        </w:rPr>
        <w:t>滴定</w:t>
      </w:r>
      <w:r w:rsidR="006D3F14">
        <w:rPr>
          <w:rFonts w:ascii="Times New Roman" w:hint="eastAsia"/>
          <w:kern w:val="2"/>
          <w:sz w:val="21"/>
        </w:rPr>
        <w:t>试样</w:t>
      </w:r>
      <w:r w:rsidRPr="004B2426">
        <w:rPr>
          <w:rFonts w:ascii="Times New Roman"/>
          <w:kern w:val="2"/>
          <w:sz w:val="21"/>
        </w:rPr>
        <w:t>消耗硫代硫酸钠标准溶液的体积，单位为毫升（</w:t>
      </w:r>
      <w:r w:rsidRPr="004B2426">
        <w:rPr>
          <w:rFonts w:ascii="Times New Roman"/>
          <w:kern w:val="2"/>
          <w:sz w:val="21"/>
        </w:rPr>
        <w:t>mL</w:t>
      </w:r>
      <w:r w:rsidRPr="004B2426">
        <w:rPr>
          <w:rFonts w:ascii="Times New Roman"/>
          <w:kern w:val="2"/>
          <w:sz w:val="21"/>
        </w:rPr>
        <w:t>）；</w:t>
      </w:r>
    </w:p>
    <w:p w:rsidR="001E1458" w:rsidRPr="0058166F" w:rsidRDefault="001E1458" w:rsidP="00300049">
      <w:pPr>
        <w:pStyle w:val="aff2"/>
        <w:widowControl w:val="0"/>
        <w:autoSpaceDE/>
        <w:autoSpaceDN/>
        <w:spacing w:line="400" w:lineRule="exact"/>
        <w:ind w:firstLine="400"/>
        <w:rPr>
          <w:rFonts w:ascii="Times New Roman"/>
        </w:rPr>
      </w:pPr>
      <w:r w:rsidRPr="0058166F">
        <w:rPr>
          <w:rFonts w:ascii="Times New Roman"/>
          <w:i/>
        </w:rPr>
        <w:t>V</w:t>
      </w:r>
      <w:r w:rsidR="004864C0">
        <w:rPr>
          <w:rFonts w:ascii="Times New Roman" w:hint="eastAsia"/>
          <w:vertAlign w:val="subscript"/>
        </w:rPr>
        <w:t>5</w:t>
      </w:r>
      <w:r w:rsidRPr="0058166F">
        <w:rPr>
          <w:rFonts w:ascii="Times New Roman"/>
        </w:rPr>
        <w:t xml:space="preserve"> — </w:t>
      </w:r>
      <w:r w:rsidRPr="004B2426">
        <w:rPr>
          <w:rFonts w:ascii="Times New Roman"/>
          <w:kern w:val="2"/>
          <w:sz w:val="21"/>
        </w:rPr>
        <w:t>滴定</w:t>
      </w:r>
      <w:r w:rsidR="006D3F14">
        <w:rPr>
          <w:rFonts w:ascii="Times New Roman" w:hint="eastAsia"/>
          <w:kern w:val="2"/>
          <w:sz w:val="21"/>
        </w:rPr>
        <w:t>试样</w:t>
      </w:r>
      <w:r w:rsidRPr="004B2426">
        <w:rPr>
          <w:rFonts w:ascii="Times New Roman"/>
          <w:kern w:val="2"/>
          <w:sz w:val="21"/>
        </w:rPr>
        <w:t>空白试验消耗的硫代硫酸钠标准溶液的体积，单位为毫升（</w:t>
      </w:r>
      <w:r w:rsidRPr="004B2426">
        <w:rPr>
          <w:rFonts w:ascii="Times New Roman"/>
          <w:kern w:val="2"/>
          <w:sz w:val="21"/>
        </w:rPr>
        <w:t>mL</w:t>
      </w:r>
      <w:r w:rsidRPr="004B2426">
        <w:rPr>
          <w:rFonts w:ascii="Times New Roman"/>
          <w:kern w:val="2"/>
          <w:sz w:val="21"/>
        </w:rPr>
        <w:t>）；</w:t>
      </w:r>
    </w:p>
    <w:p w:rsidR="001E1458" w:rsidRPr="0058166F" w:rsidRDefault="001E1458" w:rsidP="00300049">
      <w:pPr>
        <w:pStyle w:val="aff2"/>
        <w:widowControl w:val="0"/>
        <w:autoSpaceDE/>
        <w:autoSpaceDN/>
        <w:spacing w:line="400" w:lineRule="exact"/>
        <w:ind w:firstLine="400"/>
        <w:rPr>
          <w:rFonts w:ascii="Times New Roman"/>
        </w:rPr>
      </w:pPr>
      <w:r w:rsidRPr="0058166F">
        <w:rPr>
          <w:rFonts w:ascii="Times New Roman"/>
          <w:i/>
        </w:rPr>
        <w:t>m</w:t>
      </w:r>
      <w:r w:rsidR="004864C0">
        <w:rPr>
          <w:rFonts w:ascii="Times New Roman" w:hint="eastAsia"/>
          <w:vertAlign w:val="subscript"/>
        </w:rPr>
        <w:t>2</w:t>
      </w:r>
      <w:r w:rsidRPr="0058166F">
        <w:rPr>
          <w:rFonts w:ascii="Times New Roman"/>
          <w:i/>
          <w:vertAlign w:val="subscript"/>
        </w:rPr>
        <w:t xml:space="preserve">  </w:t>
      </w:r>
      <w:r w:rsidRPr="0058166F">
        <w:rPr>
          <w:rFonts w:ascii="Times New Roman"/>
        </w:rPr>
        <w:t xml:space="preserve">— </w:t>
      </w:r>
      <w:r w:rsidRPr="004B2426">
        <w:rPr>
          <w:rFonts w:ascii="Times New Roman"/>
          <w:kern w:val="2"/>
          <w:sz w:val="21"/>
        </w:rPr>
        <w:t>试料的质量，单位为克（</w:t>
      </w:r>
      <w:r w:rsidRPr="004B2426">
        <w:rPr>
          <w:rFonts w:ascii="Times New Roman"/>
          <w:kern w:val="2"/>
          <w:sz w:val="21"/>
        </w:rPr>
        <w:t>g</w:t>
      </w:r>
      <w:r w:rsidRPr="004B2426">
        <w:rPr>
          <w:rFonts w:ascii="Times New Roman"/>
          <w:kern w:val="2"/>
          <w:sz w:val="21"/>
        </w:rPr>
        <w:t>）；</w:t>
      </w:r>
    </w:p>
    <w:p w:rsidR="001E1458" w:rsidRPr="0058166F" w:rsidRDefault="001E1458" w:rsidP="00300049">
      <w:pPr>
        <w:snapToGrid w:val="0"/>
        <w:spacing w:line="400" w:lineRule="exact"/>
        <w:ind w:firstLineChars="200" w:firstLine="420"/>
      </w:pPr>
      <w:r w:rsidRPr="0058166F">
        <w:t xml:space="preserve">63.55 — </w:t>
      </w:r>
      <w:r w:rsidRPr="0058166F">
        <w:t>铜的摩尔质量，单位</w:t>
      </w:r>
      <w:proofErr w:type="gramStart"/>
      <w:r w:rsidRPr="0058166F">
        <w:t>为克每摩尔</w:t>
      </w:r>
      <w:proofErr w:type="gramEnd"/>
      <w:r w:rsidRPr="0058166F">
        <w:t>（</w:t>
      </w:r>
      <w:r w:rsidRPr="0058166F">
        <w:t>g</w:t>
      </w:r>
      <w:r w:rsidR="00647252">
        <w:t xml:space="preserve"> </w:t>
      </w:r>
      <w:r w:rsidRPr="0058166F">
        <w:t>/mol</w:t>
      </w:r>
      <w:r w:rsidRPr="0058166F">
        <w:t>）。</w:t>
      </w:r>
    </w:p>
    <w:p w:rsidR="001E1458" w:rsidRPr="0058166F" w:rsidRDefault="001E1458" w:rsidP="00300049">
      <w:pPr>
        <w:tabs>
          <w:tab w:val="left" w:pos="1350"/>
        </w:tabs>
        <w:spacing w:line="400" w:lineRule="exact"/>
        <w:ind w:firstLine="435"/>
      </w:pPr>
      <w:r w:rsidRPr="0058166F">
        <w:t>计算结果保留至小数点后二位。</w:t>
      </w:r>
    </w:p>
    <w:p w:rsidR="001E1458" w:rsidRPr="0058166F" w:rsidRDefault="001E1458" w:rsidP="00051484">
      <w:pPr>
        <w:spacing w:beforeLines="50" w:before="156" w:afterLines="50" w:after="156"/>
        <w:rPr>
          <w:rFonts w:eastAsia="黑体"/>
          <w:szCs w:val="21"/>
        </w:rPr>
      </w:pPr>
      <w:r w:rsidRPr="0058166F">
        <w:rPr>
          <w:rFonts w:eastAsia="黑体"/>
          <w:szCs w:val="21"/>
        </w:rPr>
        <w:t xml:space="preserve">15 </w:t>
      </w:r>
      <w:r w:rsidRPr="0058166F">
        <w:rPr>
          <w:rFonts w:eastAsia="黑体"/>
          <w:szCs w:val="21"/>
        </w:rPr>
        <w:t>精密度</w:t>
      </w:r>
      <w:r w:rsidRPr="0058166F">
        <w:rPr>
          <w:rFonts w:eastAsia="黑体"/>
          <w:szCs w:val="21"/>
        </w:rPr>
        <w:tab/>
      </w:r>
    </w:p>
    <w:p w:rsidR="001E1458" w:rsidRPr="0058166F" w:rsidRDefault="001E1458" w:rsidP="00051484">
      <w:pPr>
        <w:spacing w:beforeLines="50" w:before="156" w:afterLines="50" w:after="156"/>
        <w:rPr>
          <w:rFonts w:eastAsia="黑体"/>
          <w:szCs w:val="21"/>
        </w:rPr>
      </w:pPr>
      <w:r w:rsidRPr="0058166F">
        <w:rPr>
          <w:rFonts w:eastAsia="黑体"/>
          <w:szCs w:val="21"/>
        </w:rPr>
        <w:t xml:space="preserve">15.1 </w:t>
      </w:r>
      <w:r w:rsidRPr="0058166F">
        <w:rPr>
          <w:rFonts w:eastAsia="黑体"/>
          <w:szCs w:val="21"/>
        </w:rPr>
        <w:t>重复性</w:t>
      </w:r>
    </w:p>
    <w:p w:rsidR="001E1458" w:rsidRPr="0058166F" w:rsidRDefault="001E1458" w:rsidP="008C1CA3">
      <w:pPr>
        <w:ind w:firstLine="437"/>
        <w:rPr>
          <w:bCs/>
          <w:szCs w:val="21"/>
        </w:rPr>
      </w:pPr>
      <w:r w:rsidRPr="0058166F">
        <w:rPr>
          <w:bCs/>
          <w:szCs w:val="21"/>
        </w:rPr>
        <w:t>在重复性条件下获得的两次独立测试结果的测定值，在以下给出的平均值范围内，这两个测试结果的绝对值不超过重复性限（</w:t>
      </w:r>
      <w:r w:rsidRPr="0058166F">
        <w:rPr>
          <w:bCs/>
          <w:i/>
          <w:szCs w:val="21"/>
        </w:rPr>
        <w:t>r</w:t>
      </w:r>
      <w:r w:rsidRPr="0058166F">
        <w:rPr>
          <w:bCs/>
          <w:szCs w:val="21"/>
        </w:rPr>
        <w:t>），超过重复性限（</w:t>
      </w:r>
      <w:r w:rsidRPr="0058166F">
        <w:rPr>
          <w:bCs/>
          <w:i/>
          <w:szCs w:val="21"/>
        </w:rPr>
        <w:t>r</w:t>
      </w:r>
      <w:r w:rsidRPr="0058166F">
        <w:rPr>
          <w:bCs/>
          <w:szCs w:val="21"/>
        </w:rPr>
        <w:t>）的情况不超过</w:t>
      </w:r>
      <w:r w:rsidRPr="0058166F">
        <w:rPr>
          <w:bCs/>
          <w:szCs w:val="21"/>
        </w:rPr>
        <w:t>5%</w:t>
      </w:r>
      <w:r w:rsidRPr="0058166F">
        <w:rPr>
          <w:bCs/>
          <w:szCs w:val="21"/>
        </w:rPr>
        <w:t>，重复性限（</w:t>
      </w:r>
      <w:r w:rsidRPr="0058166F">
        <w:rPr>
          <w:bCs/>
          <w:i/>
          <w:szCs w:val="21"/>
        </w:rPr>
        <w:t>r</w:t>
      </w:r>
      <w:r w:rsidRPr="0058166F">
        <w:rPr>
          <w:bCs/>
          <w:szCs w:val="21"/>
        </w:rPr>
        <w:t>）按表</w:t>
      </w:r>
      <w:r w:rsidR="006A0F60">
        <w:rPr>
          <w:bCs/>
          <w:szCs w:val="21"/>
        </w:rPr>
        <w:t>5</w:t>
      </w:r>
      <w:r w:rsidRPr="0058166F">
        <w:rPr>
          <w:bCs/>
          <w:szCs w:val="21"/>
        </w:rPr>
        <w:t>数据采用线性内插法或外延法求得。</w:t>
      </w:r>
    </w:p>
    <w:p w:rsidR="00072889" w:rsidRDefault="00072889" w:rsidP="008C1CA3">
      <w:pPr>
        <w:jc w:val="center"/>
        <w:rPr>
          <w:rFonts w:ascii="黑体" w:eastAsia="黑体" w:hAnsi="黑体"/>
          <w:szCs w:val="24"/>
        </w:rPr>
      </w:pPr>
    </w:p>
    <w:p w:rsidR="001E1458" w:rsidRPr="00B72502" w:rsidRDefault="001E1458" w:rsidP="008C1CA3">
      <w:pPr>
        <w:jc w:val="center"/>
        <w:rPr>
          <w:rFonts w:ascii="黑体" w:eastAsia="黑体" w:hAnsi="黑体"/>
          <w:szCs w:val="24"/>
        </w:rPr>
      </w:pPr>
      <w:r w:rsidRPr="00B72502">
        <w:rPr>
          <w:rFonts w:ascii="黑体" w:eastAsia="黑体" w:hAnsi="黑体"/>
          <w:szCs w:val="24"/>
        </w:rPr>
        <w:lastRenderedPageBreak/>
        <w:t>表</w:t>
      </w:r>
      <w:r w:rsidR="00B72502" w:rsidRPr="00B72502">
        <w:rPr>
          <w:rFonts w:ascii="黑体" w:eastAsia="黑体" w:hAnsi="黑体"/>
          <w:szCs w:val="24"/>
        </w:rPr>
        <w:t>5</w:t>
      </w:r>
      <w:r w:rsidRPr="00B72502">
        <w:rPr>
          <w:rFonts w:ascii="黑体" w:eastAsia="黑体" w:hAnsi="黑体"/>
          <w:szCs w:val="24"/>
        </w:rPr>
        <w:t xml:space="preserve">  重复性限</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376"/>
        <w:gridCol w:w="1376"/>
        <w:gridCol w:w="1377"/>
        <w:gridCol w:w="1376"/>
        <w:gridCol w:w="1376"/>
        <w:gridCol w:w="1236"/>
      </w:tblGrid>
      <w:tr w:rsidR="00F4524E" w:rsidRPr="0058166F" w:rsidTr="00381EE8">
        <w:trPr>
          <w:jc w:val="center"/>
        </w:trPr>
        <w:tc>
          <w:tcPr>
            <w:tcW w:w="1239" w:type="dxa"/>
            <w:tcBorders>
              <w:top w:val="single" w:sz="12" w:space="0" w:color="auto"/>
              <w:left w:val="single" w:sz="12" w:space="0" w:color="auto"/>
              <w:bottom w:val="single" w:sz="4" w:space="0" w:color="auto"/>
            </w:tcBorders>
            <w:vAlign w:val="center"/>
          </w:tcPr>
          <w:p w:rsidR="00F4524E" w:rsidRPr="0058166F" w:rsidRDefault="00AD5034" w:rsidP="008C1CA3">
            <w:pPr>
              <w:jc w:val="center"/>
              <w:rPr>
                <w:bCs/>
                <w:sz w:val="18"/>
                <w:szCs w:val="18"/>
              </w:rPr>
            </w:pPr>
            <w:proofErr w:type="spellStart"/>
            <w:r w:rsidRPr="00165197">
              <w:rPr>
                <w:i/>
                <w:szCs w:val="21"/>
              </w:rPr>
              <w:t>w</w:t>
            </w:r>
            <w:r w:rsidRPr="00165197">
              <w:rPr>
                <w:i/>
                <w:vertAlign w:val="subscript"/>
              </w:rPr>
              <w:t>Cu</w:t>
            </w:r>
            <w:proofErr w:type="spellEnd"/>
            <w:r w:rsidR="00F4524E" w:rsidRPr="00165197">
              <w:rPr>
                <w:sz w:val="18"/>
                <w:szCs w:val="18"/>
              </w:rPr>
              <w:t>/ %</w:t>
            </w:r>
          </w:p>
        </w:tc>
        <w:tc>
          <w:tcPr>
            <w:tcW w:w="1376" w:type="dxa"/>
            <w:tcBorders>
              <w:top w:val="single" w:sz="12" w:space="0" w:color="auto"/>
            </w:tcBorders>
            <w:vAlign w:val="center"/>
          </w:tcPr>
          <w:p w:rsidR="00F4524E" w:rsidRPr="0058166F" w:rsidRDefault="00F4524E" w:rsidP="008C1CA3">
            <w:pPr>
              <w:jc w:val="center"/>
              <w:rPr>
                <w:sz w:val="18"/>
                <w:szCs w:val="18"/>
              </w:rPr>
            </w:pPr>
            <w:r>
              <w:rPr>
                <w:rFonts w:hint="eastAsia"/>
                <w:sz w:val="18"/>
                <w:szCs w:val="18"/>
              </w:rPr>
              <w:t>5</w:t>
            </w:r>
            <w:r>
              <w:rPr>
                <w:sz w:val="18"/>
                <w:szCs w:val="18"/>
              </w:rPr>
              <w:t>.38</w:t>
            </w:r>
          </w:p>
        </w:tc>
        <w:tc>
          <w:tcPr>
            <w:tcW w:w="1376" w:type="dxa"/>
            <w:tcBorders>
              <w:top w:val="single" w:sz="12" w:space="0" w:color="auto"/>
            </w:tcBorders>
            <w:vAlign w:val="center"/>
          </w:tcPr>
          <w:p w:rsidR="00F4524E" w:rsidRPr="0058166F" w:rsidRDefault="00F4524E" w:rsidP="008C1CA3">
            <w:pPr>
              <w:jc w:val="center"/>
              <w:rPr>
                <w:sz w:val="18"/>
                <w:szCs w:val="18"/>
              </w:rPr>
            </w:pPr>
            <w:r>
              <w:rPr>
                <w:rFonts w:hint="eastAsia"/>
                <w:sz w:val="18"/>
                <w:szCs w:val="18"/>
              </w:rPr>
              <w:t>1</w:t>
            </w:r>
            <w:r>
              <w:rPr>
                <w:sz w:val="18"/>
                <w:szCs w:val="18"/>
              </w:rPr>
              <w:t>5.23</w:t>
            </w:r>
          </w:p>
        </w:tc>
        <w:tc>
          <w:tcPr>
            <w:tcW w:w="1377" w:type="dxa"/>
            <w:tcBorders>
              <w:top w:val="single" w:sz="12" w:space="0" w:color="auto"/>
            </w:tcBorders>
            <w:vAlign w:val="center"/>
          </w:tcPr>
          <w:p w:rsidR="00F4524E" w:rsidRPr="0058166F" w:rsidRDefault="00F4524E" w:rsidP="008C1CA3">
            <w:pPr>
              <w:jc w:val="center"/>
              <w:rPr>
                <w:sz w:val="18"/>
                <w:szCs w:val="18"/>
              </w:rPr>
            </w:pPr>
            <w:r>
              <w:rPr>
                <w:rFonts w:hint="eastAsia"/>
                <w:sz w:val="18"/>
                <w:szCs w:val="18"/>
              </w:rPr>
              <w:t>2</w:t>
            </w:r>
            <w:r>
              <w:rPr>
                <w:sz w:val="18"/>
                <w:szCs w:val="18"/>
              </w:rPr>
              <w:t>5.</w:t>
            </w:r>
            <w:r>
              <w:rPr>
                <w:rFonts w:hint="eastAsia"/>
                <w:sz w:val="18"/>
                <w:szCs w:val="18"/>
              </w:rPr>
              <w:t>7</w:t>
            </w:r>
            <w:r>
              <w:rPr>
                <w:sz w:val="18"/>
                <w:szCs w:val="18"/>
              </w:rPr>
              <w:t>3</w:t>
            </w:r>
          </w:p>
        </w:tc>
        <w:tc>
          <w:tcPr>
            <w:tcW w:w="1376" w:type="dxa"/>
            <w:tcBorders>
              <w:top w:val="single" w:sz="12" w:space="0" w:color="auto"/>
            </w:tcBorders>
            <w:vAlign w:val="center"/>
          </w:tcPr>
          <w:p w:rsidR="00F4524E" w:rsidRPr="0058166F" w:rsidRDefault="00F4524E" w:rsidP="008C1CA3">
            <w:pPr>
              <w:jc w:val="center"/>
              <w:rPr>
                <w:sz w:val="18"/>
                <w:szCs w:val="18"/>
              </w:rPr>
            </w:pPr>
            <w:r>
              <w:rPr>
                <w:rFonts w:hint="eastAsia"/>
                <w:sz w:val="18"/>
                <w:szCs w:val="18"/>
              </w:rPr>
              <w:t>3</w:t>
            </w:r>
            <w:r>
              <w:rPr>
                <w:sz w:val="18"/>
                <w:szCs w:val="18"/>
              </w:rPr>
              <w:t>9.72</w:t>
            </w:r>
          </w:p>
        </w:tc>
        <w:tc>
          <w:tcPr>
            <w:tcW w:w="1376" w:type="dxa"/>
            <w:tcBorders>
              <w:top w:val="single" w:sz="12" w:space="0" w:color="auto"/>
            </w:tcBorders>
          </w:tcPr>
          <w:p w:rsidR="00F4524E" w:rsidRPr="0058166F" w:rsidRDefault="00152EC8" w:rsidP="008C1CA3">
            <w:pPr>
              <w:jc w:val="center"/>
              <w:rPr>
                <w:sz w:val="18"/>
                <w:szCs w:val="18"/>
              </w:rPr>
            </w:pPr>
            <w:r>
              <w:rPr>
                <w:rFonts w:hint="eastAsia"/>
                <w:sz w:val="18"/>
                <w:szCs w:val="18"/>
              </w:rPr>
              <w:t>5</w:t>
            </w:r>
            <w:r>
              <w:rPr>
                <w:sz w:val="18"/>
                <w:szCs w:val="18"/>
              </w:rPr>
              <w:t>4.90</w:t>
            </w:r>
          </w:p>
        </w:tc>
        <w:tc>
          <w:tcPr>
            <w:tcW w:w="1236" w:type="dxa"/>
            <w:tcBorders>
              <w:top w:val="single" w:sz="12" w:space="0" w:color="auto"/>
              <w:right w:val="single" w:sz="12" w:space="0" w:color="auto"/>
            </w:tcBorders>
            <w:vAlign w:val="center"/>
          </w:tcPr>
          <w:p w:rsidR="00F4524E" w:rsidRPr="0058166F" w:rsidRDefault="00616638" w:rsidP="008C1CA3">
            <w:pPr>
              <w:jc w:val="center"/>
              <w:rPr>
                <w:sz w:val="18"/>
                <w:szCs w:val="18"/>
              </w:rPr>
            </w:pPr>
            <w:r>
              <w:rPr>
                <w:rFonts w:hint="eastAsia"/>
                <w:sz w:val="18"/>
                <w:szCs w:val="18"/>
              </w:rPr>
              <w:t>6</w:t>
            </w:r>
            <w:r>
              <w:rPr>
                <w:sz w:val="18"/>
                <w:szCs w:val="18"/>
              </w:rPr>
              <w:t>3.37</w:t>
            </w:r>
          </w:p>
        </w:tc>
      </w:tr>
      <w:tr w:rsidR="00F4524E" w:rsidRPr="0058166F" w:rsidTr="00381EE8">
        <w:trPr>
          <w:jc w:val="center"/>
        </w:trPr>
        <w:tc>
          <w:tcPr>
            <w:tcW w:w="1239" w:type="dxa"/>
            <w:tcBorders>
              <w:top w:val="single" w:sz="4" w:space="0" w:color="auto"/>
              <w:left w:val="single" w:sz="12" w:space="0" w:color="auto"/>
              <w:bottom w:val="single" w:sz="12" w:space="0" w:color="auto"/>
            </w:tcBorders>
            <w:vAlign w:val="center"/>
          </w:tcPr>
          <w:p w:rsidR="00F4524E" w:rsidRPr="0058166F" w:rsidRDefault="00F4524E" w:rsidP="008C1CA3">
            <w:pPr>
              <w:jc w:val="center"/>
              <w:rPr>
                <w:bCs/>
                <w:sz w:val="18"/>
                <w:szCs w:val="18"/>
              </w:rPr>
            </w:pPr>
            <w:r w:rsidRPr="0058166F">
              <w:rPr>
                <w:bCs/>
                <w:i/>
                <w:sz w:val="18"/>
                <w:szCs w:val="18"/>
              </w:rPr>
              <w:t xml:space="preserve">r </w:t>
            </w:r>
            <w:r w:rsidRPr="0058166F">
              <w:rPr>
                <w:bCs/>
                <w:sz w:val="18"/>
                <w:szCs w:val="18"/>
              </w:rPr>
              <w:t>/ %</w:t>
            </w:r>
          </w:p>
        </w:tc>
        <w:tc>
          <w:tcPr>
            <w:tcW w:w="1376" w:type="dxa"/>
            <w:tcBorders>
              <w:bottom w:val="single" w:sz="12" w:space="0" w:color="auto"/>
            </w:tcBorders>
            <w:vAlign w:val="center"/>
          </w:tcPr>
          <w:p w:rsidR="00F4524E" w:rsidRPr="0058166F" w:rsidRDefault="00F4524E" w:rsidP="008C1CA3">
            <w:pPr>
              <w:jc w:val="center"/>
              <w:rPr>
                <w:sz w:val="18"/>
                <w:szCs w:val="18"/>
              </w:rPr>
            </w:pPr>
            <w:r>
              <w:rPr>
                <w:rFonts w:hint="eastAsia"/>
                <w:sz w:val="18"/>
                <w:szCs w:val="18"/>
              </w:rPr>
              <w:t>0</w:t>
            </w:r>
            <w:r>
              <w:rPr>
                <w:sz w:val="18"/>
                <w:szCs w:val="18"/>
              </w:rPr>
              <w:t>.10</w:t>
            </w:r>
          </w:p>
        </w:tc>
        <w:tc>
          <w:tcPr>
            <w:tcW w:w="1376" w:type="dxa"/>
            <w:tcBorders>
              <w:bottom w:val="single" w:sz="12" w:space="0" w:color="auto"/>
            </w:tcBorders>
            <w:vAlign w:val="center"/>
          </w:tcPr>
          <w:p w:rsidR="00F4524E" w:rsidRPr="0058166F" w:rsidRDefault="00F4524E" w:rsidP="008C1CA3">
            <w:pPr>
              <w:jc w:val="center"/>
              <w:rPr>
                <w:sz w:val="18"/>
                <w:szCs w:val="18"/>
              </w:rPr>
            </w:pPr>
            <w:r>
              <w:rPr>
                <w:rFonts w:hint="eastAsia"/>
                <w:sz w:val="18"/>
                <w:szCs w:val="18"/>
              </w:rPr>
              <w:t>0</w:t>
            </w:r>
            <w:r>
              <w:rPr>
                <w:sz w:val="18"/>
                <w:szCs w:val="18"/>
              </w:rPr>
              <w:t>.15</w:t>
            </w:r>
          </w:p>
        </w:tc>
        <w:tc>
          <w:tcPr>
            <w:tcW w:w="1377" w:type="dxa"/>
            <w:tcBorders>
              <w:bottom w:val="single" w:sz="12" w:space="0" w:color="auto"/>
            </w:tcBorders>
            <w:vAlign w:val="center"/>
          </w:tcPr>
          <w:p w:rsidR="00F4524E" w:rsidRPr="0058166F" w:rsidRDefault="00F4524E" w:rsidP="008C1CA3">
            <w:pPr>
              <w:jc w:val="center"/>
              <w:rPr>
                <w:sz w:val="18"/>
                <w:szCs w:val="18"/>
              </w:rPr>
            </w:pPr>
            <w:r>
              <w:rPr>
                <w:rFonts w:hint="eastAsia"/>
                <w:sz w:val="18"/>
                <w:szCs w:val="18"/>
              </w:rPr>
              <w:t>0</w:t>
            </w:r>
            <w:r>
              <w:rPr>
                <w:sz w:val="18"/>
                <w:szCs w:val="18"/>
              </w:rPr>
              <w:t>.20</w:t>
            </w:r>
          </w:p>
        </w:tc>
        <w:tc>
          <w:tcPr>
            <w:tcW w:w="1376" w:type="dxa"/>
            <w:tcBorders>
              <w:bottom w:val="single" w:sz="12" w:space="0" w:color="auto"/>
            </w:tcBorders>
            <w:vAlign w:val="center"/>
          </w:tcPr>
          <w:p w:rsidR="00F4524E" w:rsidRPr="0058166F" w:rsidRDefault="00F4524E" w:rsidP="008C1CA3">
            <w:pPr>
              <w:jc w:val="center"/>
              <w:rPr>
                <w:sz w:val="18"/>
                <w:szCs w:val="18"/>
              </w:rPr>
            </w:pPr>
            <w:r>
              <w:rPr>
                <w:rFonts w:hint="eastAsia"/>
                <w:sz w:val="18"/>
                <w:szCs w:val="18"/>
              </w:rPr>
              <w:t>0</w:t>
            </w:r>
            <w:r>
              <w:rPr>
                <w:sz w:val="18"/>
                <w:szCs w:val="18"/>
              </w:rPr>
              <w:t>.2</w:t>
            </w:r>
            <w:r w:rsidR="00D2411C">
              <w:rPr>
                <w:sz w:val="18"/>
                <w:szCs w:val="18"/>
              </w:rPr>
              <w:t>4</w:t>
            </w:r>
          </w:p>
        </w:tc>
        <w:tc>
          <w:tcPr>
            <w:tcW w:w="1376" w:type="dxa"/>
            <w:tcBorders>
              <w:bottom w:val="single" w:sz="12" w:space="0" w:color="auto"/>
            </w:tcBorders>
          </w:tcPr>
          <w:p w:rsidR="00F4524E" w:rsidRPr="0058166F" w:rsidRDefault="00152EC8" w:rsidP="008C1CA3">
            <w:pPr>
              <w:jc w:val="center"/>
              <w:rPr>
                <w:sz w:val="18"/>
                <w:szCs w:val="18"/>
              </w:rPr>
            </w:pPr>
            <w:r>
              <w:rPr>
                <w:rFonts w:hint="eastAsia"/>
                <w:sz w:val="18"/>
                <w:szCs w:val="18"/>
              </w:rPr>
              <w:t>0</w:t>
            </w:r>
            <w:r>
              <w:rPr>
                <w:sz w:val="18"/>
                <w:szCs w:val="18"/>
              </w:rPr>
              <w:t>.</w:t>
            </w:r>
            <w:r w:rsidR="00D2411C">
              <w:rPr>
                <w:sz w:val="18"/>
                <w:szCs w:val="18"/>
              </w:rPr>
              <w:t>28</w:t>
            </w:r>
          </w:p>
        </w:tc>
        <w:tc>
          <w:tcPr>
            <w:tcW w:w="1236" w:type="dxa"/>
            <w:tcBorders>
              <w:bottom w:val="single" w:sz="12" w:space="0" w:color="auto"/>
              <w:right w:val="single" w:sz="12" w:space="0" w:color="auto"/>
            </w:tcBorders>
            <w:vAlign w:val="center"/>
          </w:tcPr>
          <w:p w:rsidR="00F4524E" w:rsidRPr="0058166F" w:rsidRDefault="00616638" w:rsidP="008C1CA3">
            <w:pPr>
              <w:jc w:val="center"/>
              <w:rPr>
                <w:sz w:val="18"/>
                <w:szCs w:val="18"/>
              </w:rPr>
            </w:pPr>
            <w:r>
              <w:rPr>
                <w:rFonts w:hint="eastAsia"/>
                <w:sz w:val="18"/>
                <w:szCs w:val="18"/>
              </w:rPr>
              <w:t>0</w:t>
            </w:r>
            <w:r>
              <w:rPr>
                <w:sz w:val="18"/>
                <w:szCs w:val="18"/>
              </w:rPr>
              <w:t>.</w:t>
            </w:r>
            <w:r w:rsidR="00FE4E89">
              <w:rPr>
                <w:sz w:val="18"/>
                <w:szCs w:val="18"/>
              </w:rPr>
              <w:t>3</w:t>
            </w:r>
            <w:r w:rsidR="000764D4">
              <w:rPr>
                <w:sz w:val="18"/>
                <w:szCs w:val="18"/>
              </w:rPr>
              <w:t>0</w:t>
            </w:r>
          </w:p>
        </w:tc>
      </w:tr>
    </w:tbl>
    <w:p w:rsidR="001E1458" w:rsidRPr="00CE6DEC" w:rsidRDefault="001E1458" w:rsidP="00051484">
      <w:pPr>
        <w:spacing w:beforeLines="50" w:before="156" w:afterLines="50" w:after="156"/>
        <w:rPr>
          <w:rFonts w:ascii="黑体" w:eastAsia="黑体" w:hAnsi="黑体"/>
          <w:szCs w:val="21"/>
        </w:rPr>
      </w:pPr>
      <w:r w:rsidRPr="00CE6DEC">
        <w:rPr>
          <w:rFonts w:ascii="黑体" w:eastAsia="黑体" w:hAnsi="黑体"/>
          <w:szCs w:val="21"/>
        </w:rPr>
        <w:t>15.2  再现性</w:t>
      </w:r>
    </w:p>
    <w:p w:rsidR="00C25A85" w:rsidRPr="008E5F27" w:rsidRDefault="001E1458" w:rsidP="008E5F27">
      <w:pPr>
        <w:ind w:firstLineChars="200" w:firstLine="420"/>
        <w:rPr>
          <w:bCs/>
          <w:szCs w:val="21"/>
        </w:rPr>
      </w:pPr>
      <w:r w:rsidRPr="0058166F">
        <w:rPr>
          <w:bCs/>
          <w:szCs w:val="21"/>
        </w:rPr>
        <w:t>在再现性条件下获得的两次独立测试结果的测定值，在以下给出的平均值范围内，这两个测试结果的绝对差不超过再现性限（</w:t>
      </w:r>
      <w:r w:rsidRPr="0058166F">
        <w:rPr>
          <w:bCs/>
          <w:i/>
          <w:szCs w:val="21"/>
        </w:rPr>
        <w:t>R</w:t>
      </w:r>
      <w:r w:rsidRPr="0058166F">
        <w:rPr>
          <w:bCs/>
          <w:szCs w:val="21"/>
        </w:rPr>
        <w:t>），超过再现性限（</w:t>
      </w:r>
      <w:r w:rsidRPr="0058166F">
        <w:rPr>
          <w:bCs/>
          <w:i/>
          <w:szCs w:val="21"/>
        </w:rPr>
        <w:t>R</w:t>
      </w:r>
      <w:r w:rsidRPr="0058166F">
        <w:rPr>
          <w:bCs/>
          <w:szCs w:val="21"/>
        </w:rPr>
        <w:t>）的情况不超过</w:t>
      </w:r>
      <w:r w:rsidRPr="0058166F">
        <w:rPr>
          <w:bCs/>
          <w:szCs w:val="21"/>
        </w:rPr>
        <w:t>5%</w:t>
      </w:r>
      <w:r w:rsidRPr="0058166F">
        <w:rPr>
          <w:bCs/>
          <w:szCs w:val="21"/>
        </w:rPr>
        <w:t>，再现性限（</w:t>
      </w:r>
      <w:r w:rsidRPr="0058166F">
        <w:rPr>
          <w:bCs/>
          <w:i/>
          <w:szCs w:val="21"/>
        </w:rPr>
        <w:t>R</w:t>
      </w:r>
      <w:r w:rsidRPr="0058166F">
        <w:rPr>
          <w:bCs/>
          <w:szCs w:val="21"/>
        </w:rPr>
        <w:t>）按表</w:t>
      </w:r>
      <w:r w:rsidR="006A0F60">
        <w:rPr>
          <w:bCs/>
          <w:szCs w:val="21"/>
        </w:rPr>
        <w:t>6</w:t>
      </w:r>
      <w:r w:rsidRPr="0058166F">
        <w:rPr>
          <w:bCs/>
          <w:szCs w:val="21"/>
        </w:rPr>
        <w:t>数据采用线性内插法或外延法求得。</w:t>
      </w:r>
    </w:p>
    <w:p w:rsidR="001E1458" w:rsidRPr="00B72502" w:rsidRDefault="001E1458" w:rsidP="008C1CA3">
      <w:pPr>
        <w:jc w:val="center"/>
        <w:rPr>
          <w:rFonts w:ascii="黑体" w:eastAsia="黑体" w:hAnsi="黑体"/>
          <w:szCs w:val="24"/>
        </w:rPr>
      </w:pPr>
      <w:r w:rsidRPr="00B72502">
        <w:rPr>
          <w:rFonts w:ascii="黑体" w:eastAsia="黑体" w:hAnsi="黑体"/>
          <w:szCs w:val="24"/>
        </w:rPr>
        <w:t>表</w:t>
      </w:r>
      <w:r w:rsidR="00647252">
        <w:rPr>
          <w:rFonts w:ascii="黑体" w:eastAsia="黑体" w:hAnsi="黑体"/>
          <w:szCs w:val="24"/>
        </w:rPr>
        <w:t>6</w:t>
      </w:r>
      <w:r w:rsidRPr="00B72502">
        <w:rPr>
          <w:rFonts w:ascii="黑体" w:eastAsia="黑体" w:hAnsi="黑体"/>
          <w:szCs w:val="24"/>
        </w:rPr>
        <w:t xml:space="preserve">  再现性限</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337"/>
        <w:gridCol w:w="1336"/>
        <w:gridCol w:w="1337"/>
        <w:gridCol w:w="1336"/>
        <w:gridCol w:w="1337"/>
        <w:gridCol w:w="1337"/>
      </w:tblGrid>
      <w:tr w:rsidR="00FE4E89" w:rsidRPr="0058166F" w:rsidTr="00381EE8">
        <w:trPr>
          <w:trHeight w:val="335"/>
          <w:jc w:val="center"/>
        </w:trPr>
        <w:tc>
          <w:tcPr>
            <w:tcW w:w="1336" w:type="dxa"/>
            <w:tcBorders>
              <w:top w:val="single" w:sz="12" w:space="0" w:color="auto"/>
              <w:left w:val="single" w:sz="12" w:space="0" w:color="auto"/>
              <w:bottom w:val="single" w:sz="8" w:space="0" w:color="auto"/>
            </w:tcBorders>
          </w:tcPr>
          <w:p w:rsidR="00FE4E89" w:rsidRPr="00165197" w:rsidRDefault="00AD5034" w:rsidP="008C1CA3">
            <w:pPr>
              <w:jc w:val="center"/>
              <w:rPr>
                <w:bCs/>
                <w:sz w:val="18"/>
                <w:szCs w:val="18"/>
              </w:rPr>
            </w:pPr>
            <w:proofErr w:type="spellStart"/>
            <w:r w:rsidRPr="00165197">
              <w:rPr>
                <w:i/>
                <w:szCs w:val="21"/>
              </w:rPr>
              <w:t>w</w:t>
            </w:r>
            <w:r w:rsidRPr="00165197">
              <w:rPr>
                <w:i/>
                <w:vertAlign w:val="subscript"/>
              </w:rPr>
              <w:t>Cu</w:t>
            </w:r>
            <w:proofErr w:type="spellEnd"/>
            <w:r w:rsidR="00FE4E89" w:rsidRPr="00165197">
              <w:rPr>
                <w:sz w:val="18"/>
                <w:szCs w:val="18"/>
              </w:rPr>
              <w:t>/%</w:t>
            </w:r>
          </w:p>
        </w:tc>
        <w:tc>
          <w:tcPr>
            <w:tcW w:w="1337" w:type="dxa"/>
            <w:tcBorders>
              <w:top w:val="single" w:sz="12" w:space="0" w:color="auto"/>
            </w:tcBorders>
            <w:vAlign w:val="center"/>
          </w:tcPr>
          <w:p w:rsidR="00FE4E89" w:rsidRPr="00165197" w:rsidRDefault="00FE4E89" w:rsidP="008C1CA3">
            <w:pPr>
              <w:jc w:val="center"/>
              <w:rPr>
                <w:sz w:val="18"/>
                <w:szCs w:val="18"/>
              </w:rPr>
            </w:pPr>
            <w:r w:rsidRPr="00165197">
              <w:rPr>
                <w:rFonts w:hint="eastAsia"/>
                <w:sz w:val="18"/>
                <w:szCs w:val="18"/>
              </w:rPr>
              <w:t>5</w:t>
            </w:r>
            <w:r w:rsidRPr="00165197">
              <w:rPr>
                <w:sz w:val="18"/>
                <w:szCs w:val="18"/>
              </w:rPr>
              <w:t>.38</w:t>
            </w:r>
          </w:p>
        </w:tc>
        <w:tc>
          <w:tcPr>
            <w:tcW w:w="1336" w:type="dxa"/>
            <w:tcBorders>
              <w:top w:val="single" w:sz="12" w:space="0" w:color="auto"/>
            </w:tcBorders>
            <w:vAlign w:val="center"/>
          </w:tcPr>
          <w:p w:rsidR="00FE4E89" w:rsidRPr="00165197" w:rsidRDefault="00FE4E89" w:rsidP="008C1CA3">
            <w:pPr>
              <w:jc w:val="center"/>
              <w:rPr>
                <w:sz w:val="18"/>
                <w:szCs w:val="18"/>
              </w:rPr>
            </w:pPr>
            <w:r w:rsidRPr="00165197">
              <w:rPr>
                <w:rFonts w:hint="eastAsia"/>
                <w:sz w:val="18"/>
                <w:szCs w:val="18"/>
              </w:rPr>
              <w:t>1</w:t>
            </w:r>
            <w:r w:rsidRPr="00165197">
              <w:rPr>
                <w:sz w:val="18"/>
                <w:szCs w:val="18"/>
              </w:rPr>
              <w:t>5.23</w:t>
            </w:r>
          </w:p>
        </w:tc>
        <w:tc>
          <w:tcPr>
            <w:tcW w:w="1337" w:type="dxa"/>
            <w:tcBorders>
              <w:top w:val="single" w:sz="12" w:space="0" w:color="auto"/>
            </w:tcBorders>
            <w:vAlign w:val="center"/>
          </w:tcPr>
          <w:p w:rsidR="00FE4E89" w:rsidRPr="00165197" w:rsidRDefault="00FE4E89" w:rsidP="008C1CA3">
            <w:pPr>
              <w:jc w:val="center"/>
              <w:rPr>
                <w:sz w:val="18"/>
                <w:szCs w:val="18"/>
              </w:rPr>
            </w:pPr>
            <w:r w:rsidRPr="00165197">
              <w:rPr>
                <w:rFonts w:hint="eastAsia"/>
                <w:sz w:val="18"/>
                <w:szCs w:val="18"/>
              </w:rPr>
              <w:t>2</w:t>
            </w:r>
            <w:r w:rsidRPr="00165197">
              <w:rPr>
                <w:sz w:val="18"/>
                <w:szCs w:val="18"/>
              </w:rPr>
              <w:t>5.</w:t>
            </w:r>
            <w:r w:rsidRPr="00165197">
              <w:rPr>
                <w:rFonts w:hint="eastAsia"/>
                <w:sz w:val="18"/>
                <w:szCs w:val="18"/>
              </w:rPr>
              <w:t>7</w:t>
            </w:r>
            <w:r w:rsidRPr="00165197">
              <w:rPr>
                <w:sz w:val="18"/>
                <w:szCs w:val="18"/>
              </w:rPr>
              <w:t>3</w:t>
            </w:r>
          </w:p>
        </w:tc>
        <w:tc>
          <w:tcPr>
            <w:tcW w:w="1336" w:type="dxa"/>
            <w:tcBorders>
              <w:top w:val="single" w:sz="12" w:space="0" w:color="auto"/>
            </w:tcBorders>
            <w:vAlign w:val="center"/>
          </w:tcPr>
          <w:p w:rsidR="00FE4E89" w:rsidRPr="00165197" w:rsidRDefault="00FE4E89" w:rsidP="008C1CA3">
            <w:pPr>
              <w:jc w:val="center"/>
              <w:rPr>
                <w:sz w:val="18"/>
                <w:szCs w:val="18"/>
              </w:rPr>
            </w:pPr>
            <w:r w:rsidRPr="00165197">
              <w:rPr>
                <w:rFonts w:hint="eastAsia"/>
                <w:sz w:val="18"/>
                <w:szCs w:val="18"/>
              </w:rPr>
              <w:t>3</w:t>
            </w:r>
            <w:r w:rsidRPr="00165197">
              <w:rPr>
                <w:sz w:val="18"/>
                <w:szCs w:val="18"/>
              </w:rPr>
              <w:t>9.72</w:t>
            </w:r>
          </w:p>
        </w:tc>
        <w:tc>
          <w:tcPr>
            <w:tcW w:w="1337" w:type="dxa"/>
            <w:tcBorders>
              <w:top w:val="single" w:sz="12" w:space="0" w:color="auto"/>
            </w:tcBorders>
          </w:tcPr>
          <w:p w:rsidR="00FE4E89" w:rsidRPr="00165197" w:rsidRDefault="00FE4E89" w:rsidP="008C1CA3">
            <w:pPr>
              <w:jc w:val="center"/>
              <w:rPr>
                <w:sz w:val="18"/>
                <w:szCs w:val="18"/>
              </w:rPr>
            </w:pPr>
            <w:r w:rsidRPr="00165197">
              <w:rPr>
                <w:rFonts w:hint="eastAsia"/>
                <w:sz w:val="18"/>
                <w:szCs w:val="18"/>
              </w:rPr>
              <w:t>5</w:t>
            </w:r>
            <w:r w:rsidRPr="00165197">
              <w:rPr>
                <w:sz w:val="18"/>
                <w:szCs w:val="18"/>
              </w:rPr>
              <w:t>4.90</w:t>
            </w:r>
          </w:p>
        </w:tc>
        <w:tc>
          <w:tcPr>
            <w:tcW w:w="1337" w:type="dxa"/>
            <w:tcBorders>
              <w:top w:val="single" w:sz="12" w:space="0" w:color="auto"/>
              <w:right w:val="single" w:sz="12" w:space="0" w:color="auto"/>
            </w:tcBorders>
            <w:vAlign w:val="center"/>
          </w:tcPr>
          <w:p w:rsidR="00FE4E89" w:rsidRPr="00165197" w:rsidRDefault="00FE4E89" w:rsidP="008C1CA3">
            <w:pPr>
              <w:jc w:val="center"/>
              <w:rPr>
                <w:sz w:val="18"/>
                <w:szCs w:val="18"/>
              </w:rPr>
            </w:pPr>
            <w:r w:rsidRPr="00165197">
              <w:rPr>
                <w:rFonts w:hint="eastAsia"/>
                <w:sz w:val="18"/>
                <w:szCs w:val="18"/>
              </w:rPr>
              <w:t>6</w:t>
            </w:r>
            <w:r w:rsidRPr="00165197">
              <w:rPr>
                <w:sz w:val="18"/>
                <w:szCs w:val="18"/>
              </w:rPr>
              <w:t>3.37</w:t>
            </w:r>
          </w:p>
        </w:tc>
      </w:tr>
      <w:tr w:rsidR="00FE4E89" w:rsidRPr="0058166F" w:rsidTr="00381EE8">
        <w:trPr>
          <w:trHeight w:val="171"/>
          <w:jc w:val="center"/>
        </w:trPr>
        <w:tc>
          <w:tcPr>
            <w:tcW w:w="1336" w:type="dxa"/>
            <w:tcBorders>
              <w:top w:val="single" w:sz="8" w:space="0" w:color="auto"/>
              <w:left w:val="single" w:sz="12" w:space="0" w:color="auto"/>
              <w:bottom w:val="single" w:sz="12" w:space="0" w:color="auto"/>
            </w:tcBorders>
          </w:tcPr>
          <w:p w:rsidR="00FE4E89" w:rsidRPr="00165197" w:rsidRDefault="00FE4E89" w:rsidP="008C1CA3">
            <w:pPr>
              <w:jc w:val="center"/>
              <w:rPr>
                <w:bCs/>
                <w:sz w:val="18"/>
                <w:szCs w:val="18"/>
              </w:rPr>
            </w:pPr>
            <w:r w:rsidRPr="00165197">
              <w:rPr>
                <w:bCs/>
                <w:i/>
                <w:sz w:val="18"/>
                <w:szCs w:val="18"/>
              </w:rPr>
              <w:t>R</w:t>
            </w:r>
            <w:r w:rsidRPr="00165197">
              <w:rPr>
                <w:bCs/>
                <w:sz w:val="18"/>
                <w:szCs w:val="18"/>
              </w:rPr>
              <w:t xml:space="preserve"> / %</w:t>
            </w:r>
          </w:p>
        </w:tc>
        <w:tc>
          <w:tcPr>
            <w:tcW w:w="1337" w:type="dxa"/>
            <w:tcBorders>
              <w:bottom w:val="single" w:sz="12" w:space="0" w:color="auto"/>
            </w:tcBorders>
            <w:vAlign w:val="center"/>
          </w:tcPr>
          <w:p w:rsidR="00FE4E89" w:rsidRPr="00165197" w:rsidRDefault="00FE4E89" w:rsidP="008C1CA3">
            <w:pPr>
              <w:jc w:val="center"/>
              <w:rPr>
                <w:sz w:val="18"/>
                <w:szCs w:val="18"/>
              </w:rPr>
            </w:pPr>
            <w:r w:rsidRPr="00165197">
              <w:rPr>
                <w:rFonts w:hint="eastAsia"/>
                <w:sz w:val="18"/>
                <w:szCs w:val="18"/>
              </w:rPr>
              <w:t>0</w:t>
            </w:r>
            <w:r w:rsidRPr="00165197">
              <w:rPr>
                <w:sz w:val="18"/>
                <w:szCs w:val="18"/>
              </w:rPr>
              <w:t>.13</w:t>
            </w:r>
          </w:p>
        </w:tc>
        <w:tc>
          <w:tcPr>
            <w:tcW w:w="1336" w:type="dxa"/>
            <w:tcBorders>
              <w:bottom w:val="single" w:sz="12" w:space="0" w:color="auto"/>
            </w:tcBorders>
            <w:vAlign w:val="center"/>
          </w:tcPr>
          <w:p w:rsidR="00FE4E89" w:rsidRPr="00165197" w:rsidRDefault="00D260BE" w:rsidP="008C1CA3">
            <w:pPr>
              <w:jc w:val="center"/>
              <w:rPr>
                <w:sz w:val="18"/>
                <w:szCs w:val="18"/>
              </w:rPr>
            </w:pPr>
            <w:r w:rsidRPr="00165197">
              <w:rPr>
                <w:rFonts w:hint="eastAsia"/>
                <w:sz w:val="18"/>
                <w:szCs w:val="18"/>
              </w:rPr>
              <w:t>0</w:t>
            </w:r>
            <w:r w:rsidRPr="00165197">
              <w:rPr>
                <w:sz w:val="18"/>
                <w:szCs w:val="18"/>
              </w:rPr>
              <w:t>.</w:t>
            </w:r>
            <w:r w:rsidR="00A85760" w:rsidRPr="00165197">
              <w:rPr>
                <w:sz w:val="18"/>
                <w:szCs w:val="18"/>
              </w:rPr>
              <w:t>18</w:t>
            </w:r>
          </w:p>
        </w:tc>
        <w:tc>
          <w:tcPr>
            <w:tcW w:w="1337" w:type="dxa"/>
            <w:tcBorders>
              <w:bottom w:val="single" w:sz="12" w:space="0" w:color="auto"/>
            </w:tcBorders>
            <w:vAlign w:val="center"/>
          </w:tcPr>
          <w:p w:rsidR="00FE4E89" w:rsidRPr="00165197" w:rsidRDefault="00D260BE" w:rsidP="008C1CA3">
            <w:pPr>
              <w:jc w:val="center"/>
              <w:rPr>
                <w:sz w:val="18"/>
                <w:szCs w:val="18"/>
              </w:rPr>
            </w:pPr>
            <w:r w:rsidRPr="00165197">
              <w:rPr>
                <w:rFonts w:hint="eastAsia"/>
                <w:sz w:val="18"/>
                <w:szCs w:val="18"/>
              </w:rPr>
              <w:t>0</w:t>
            </w:r>
            <w:r w:rsidRPr="00165197">
              <w:rPr>
                <w:sz w:val="18"/>
                <w:szCs w:val="18"/>
              </w:rPr>
              <w:t>.2</w:t>
            </w:r>
            <w:r w:rsidR="000764D4" w:rsidRPr="00165197">
              <w:rPr>
                <w:sz w:val="18"/>
                <w:szCs w:val="18"/>
              </w:rPr>
              <w:t>4</w:t>
            </w:r>
          </w:p>
        </w:tc>
        <w:tc>
          <w:tcPr>
            <w:tcW w:w="1336" w:type="dxa"/>
            <w:tcBorders>
              <w:bottom w:val="single" w:sz="12" w:space="0" w:color="auto"/>
            </w:tcBorders>
            <w:vAlign w:val="center"/>
          </w:tcPr>
          <w:p w:rsidR="00FE4E89" w:rsidRPr="00165197" w:rsidRDefault="00D260BE" w:rsidP="008C1CA3">
            <w:pPr>
              <w:jc w:val="center"/>
              <w:rPr>
                <w:sz w:val="18"/>
                <w:szCs w:val="18"/>
              </w:rPr>
            </w:pPr>
            <w:r w:rsidRPr="00165197">
              <w:rPr>
                <w:rFonts w:hint="eastAsia"/>
                <w:sz w:val="18"/>
                <w:szCs w:val="18"/>
              </w:rPr>
              <w:t>0</w:t>
            </w:r>
            <w:r w:rsidRPr="00165197">
              <w:rPr>
                <w:sz w:val="18"/>
                <w:szCs w:val="18"/>
              </w:rPr>
              <w:t>.</w:t>
            </w:r>
            <w:r w:rsidR="000764D4" w:rsidRPr="00165197">
              <w:rPr>
                <w:sz w:val="18"/>
                <w:szCs w:val="18"/>
              </w:rPr>
              <w:t>2</w:t>
            </w:r>
            <w:r w:rsidR="009A1B12" w:rsidRPr="00165197">
              <w:rPr>
                <w:sz w:val="18"/>
                <w:szCs w:val="18"/>
              </w:rPr>
              <w:t>6</w:t>
            </w:r>
          </w:p>
        </w:tc>
        <w:tc>
          <w:tcPr>
            <w:tcW w:w="1337" w:type="dxa"/>
            <w:tcBorders>
              <w:bottom w:val="single" w:sz="12" w:space="0" w:color="auto"/>
            </w:tcBorders>
          </w:tcPr>
          <w:p w:rsidR="00FE4E89" w:rsidRPr="00165197" w:rsidRDefault="00A85760" w:rsidP="008C1CA3">
            <w:pPr>
              <w:jc w:val="center"/>
              <w:rPr>
                <w:sz w:val="18"/>
                <w:szCs w:val="18"/>
              </w:rPr>
            </w:pPr>
            <w:r w:rsidRPr="00165197">
              <w:rPr>
                <w:rFonts w:hint="eastAsia"/>
                <w:sz w:val="18"/>
                <w:szCs w:val="18"/>
              </w:rPr>
              <w:t>0</w:t>
            </w:r>
            <w:r w:rsidRPr="00165197">
              <w:rPr>
                <w:sz w:val="18"/>
                <w:szCs w:val="18"/>
              </w:rPr>
              <w:t>.</w:t>
            </w:r>
            <w:r w:rsidR="00644A35" w:rsidRPr="00165197">
              <w:rPr>
                <w:sz w:val="18"/>
                <w:szCs w:val="18"/>
              </w:rPr>
              <w:t>3</w:t>
            </w:r>
            <w:r w:rsidR="000764D4" w:rsidRPr="00165197">
              <w:rPr>
                <w:sz w:val="18"/>
                <w:szCs w:val="18"/>
              </w:rPr>
              <w:t>0</w:t>
            </w:r>
          </w:p>
        </w:tc>
        <w:tc>
          <w:tcPr>
            <w:tcW w:w="1337" w:type="dxa"/>
            <w:tcBorders>
              <w:bottom w:val="single" w:sz="12" w:space="0" w:color="auto"/>
              <w:right w:val="single" w:sz="12" w:space="0" w:color="auto"/>
            </w:tcBorders>
            <w:vAlign w:val="center"/>
          </w:tcPr>
          <w:p w:rsidR="00FE4E89" w:rsidRPr="00165197" w:rsidRDefault="00A85760" w:rsidP="008C1CA3">
            <w:pPr>
              <w:jc w:val="center"/>
              <w:rPr>
                <w:sz w:val="18"/>
                <w:szCs w:val="18"/>
              </w:rPr>
            </w:pPr>
            <w:r w:rsidRPr="00165197">
              <w:rPr>
                <w:rFonts w:hint="eastAsia"/>
                <w:sz w:val="18"/>
                <w:szCs w:val="18"/>
              </w:rPr>
              <w:t>0</w:t>
            </w:r>
            <w:r w:rsidRPr="00165197">
              <w:rPr>
                <w:sz w:val="18"/>
                <w:szCs w:val="18"/>
              </w:rPr>
              <w:t>.</w:t>
            </w:r>
            <w:r w:rsidR="009A1B12" w:rsidRPr="00165197">
              <w:rPr>
                <w:sz w:val="18"/>
                <w:szCs w:val="18"/>
              </w:rPr>
              <w:t>3</w:t>
            </w:r>
            <w:r w:rsidR="005164BC" w:rsidRPr="00165197">
              <w:rPr>
                <w:sz w:val="18"/>
                <w:szCs w:val="18"/>
              </w:rPr>
              <w:t>2</w:t>
            </w:r>
          </w:p>
        </w:tc>
      </w:tr>
    </w:tbl>
    <w:p w:rsidR="00BA1DA5" w:rsidRPr="0058166F" w:rsidRDefault="001E1458" w:rsidP="0095715C">
      <w:pPr>
        <w:spacing w:beforeLines="50" w:before="156"/>
        <w:rPr>
          <w:rFonts w:eastAsia="黑体"/>
          <w:b/>
          <w:bCs/>
          <w:szCs w:val="24"/>
        </w:rPr>
      </w:pPr>
      <w:r w:rsidRPr="0058166F">
        <w:rPr>
          <w:rFonts w:eastAsia="黑体"/>
          <w:b/>
          <w:bCs/>
          <w:szCs w:val="24"/>
        </w:rPr>
        <w:t>16</w:t>
      </w:r>
      <w:r w:rsidR="00BA1DA5" w:rsidRPr="0058166F">
        <w:rPr>
          <w:rFonts w:eastAsia="黑体"/>
          <w:b/>
          <w:bCs/>
          <w:szCs w:val="24"/>
        </w:rPr>
        <w:t xml:space="preserve"> </w:t>
      </w:r>
      <w:r w:rsidR="00BA1DA5" w:rsidRPr="0058166F">
        <w:rPr>
          <w:rFonts w:eastAsia="黑体"/>
          <w:b/>
          <w:bCs/>
          <w:szCs w:val="24"/>
        </w:rPr>
        <w:t>试验报告</w:t>
      </w:r>
    </w:p>
    <w:p w:rsidR="00BA1DA5" w:rsidRPr="0058166F" w:rsidRDefault="00BA1DA5" w:rsidP="008C1CA3">
      <w:pPr>
        <w:ind w:firstLineChars="200" w:firstLine="420"/>
      </w:pPr>
      <w:r w:rsidRPr="0058166F">
        <w:t>本章规定试验报告所包括的内容。至少应给出以下几个方面的内容：</w:t>
      </w:r>
    </w:p>
    <w:p w:rsidR="00BA1DA5" w:rsidRPr="0058166F" w:rsidRDefault="00BA1DA5" w:rsidP="008C1CA3">
      <w:pPr>
        <w:ind w:firstLineChars="200" w:firstLine="420"/>
      </w:pPr>
      <w:r w:rsidRPr="0058166F">
        <w:rPr>
          <w:i/>
          <w:iCs/>
        </w:rPr>
        <w:t xml:space="preserve">—— </w:t>
      </w:r>
      <w:r w:rsidRPr="0058166F">
        <w:t>试样；</w:t>
      </w:r>
    </w:p>
    <w:p w:rsidR="00BA1DA5" w:rsidRPr="0058166F" w:rsidRDefault="00BA1DA5" w:rsidP="008C1CA3">
      <w:pPr>
        <w:ind w:firstLineChars="200" w:firstLine="420"/>
      </w:pPr>
      <w:r w:rsidRPr="0058166F">
        <w:rPr>
          <w:i/>
          <w:iCs/>
        </w:rPr>
        <w:t xml:space="preserve">—— </w:t>
      </w:r>
      <w:r w:rsidRPr="0058166F">
        <w:t>使用的标准，</w:t>
      </w:r>
      <w:r w:rsidRPr="0058166F">
        <w:t>YS/T XX</w:t>
      </w:r>
      <w:r w:rsidR="00165197">
        <w:rPr>
          <w:rFonts w:hint="eastAsia"/>
        </w:rPr>
        <w:t>X</w:t>
      </w:r>
      <w:r w:rsidR="00165197">
        <w:t>.3</w:t>
      </w:r>
      <w:r w:rsidRPr="0058166F">
        <w:t>-201X</w:t>
      </w:r>
      <w:r w:rsidRPr="0058166F">
        <w:t>；</w:t>
      </w:r>
    </w:p>
    <w:p w:rsidR="00BA1DA5" w:rsidRPr="0058166F" w:rsidRDefault="00BA1DA5" w:rsidP="008C1CA3">
      <w:pPr>
        <w:ind w:firstLineChars="200" w:firstLine="420"/>
      </w:pPr>
      <w:r w:rsidRPr="0058166F">
        <w:rPr>
          <w:i/>
          <w:iCs/>
        </w:rPr>
        <w:t xml:space="preserve">—— </w:t>
      </w:r>
      <w:r w:rsidRPr="0058166F">
        <w:t>使用的方法；</w:t>
      </w:r>
    </w:p>
    <w:p w:rsidR="00BA1DA5" w:rsidRPr="0058166F" w:rsidRDefault="00BA1DA5" w:rsidP="008C1CA3">
      <w:pPr>
        <w:ind w:firstLineChars="200" w:firstLine="420"/>
      </w:pPr>
      <w:r w:rsidRPr="0058166F">
        <w:rPr>
          <w:i/>
          <w:iCs/>
        </w:rPr>
        <w:t xml:space="preserve">—— </w:t>
      </w:r>
      <w:r w:rsidRPr="0058166F">
        <w:t>分析结果及其表示；</w:t>
      </w:r>
    </w:p>
    <w:p w:rsidR="00BA1DA5" w:rsidRPr="0058166F" w:rsidRDefault="00BA1DA5" w:rsidP="008C1CA3">
      <w:pPr>
        <w:ind w:firstLineChars="200" w:firstLine="420"/>
      </w:pPr>
      <w:r w:rsidRPr="0058166F">
        <w:rPr>
          <w:i/>
          <w:iCs/>
        </w:rPr>
        <w:t xml:space="preserve">—— </w:t>
      </w:r>
      <w:r w:rsidRPr="0058166F">
        <w:t>与基本分析步骤的差异；</w:t>
      </w:r>
    </w:p>
    <w:p w:rsidR="00BA1DA5" w:rsidRPr="0058166F" w:rsidRDefault="00BA1DA5" w:rsidP="008C1CA3">
      <w:pPr>
        <w:ind w:firstLineChars="200" w:firstLine="420"/>
      </w:pPr>
      <w:r w:rsidRPr="0058166F">
        <w:rPr>
          <w:i/>
          <w:iCs/>
        </w:rPr>
        <w:t xml:space="preserve">—— </w:t>
      </w:r>
      <w:r w:rsidRPr="0058166F">
        <w:t>测定中观察的异常现象；</w:t>
      </w:r>
    </w:p>
    <w:p w:rsidR="00BA1DA5" w:rsidRPr="0058166F" w:rsidRDefault="00BA1DA5" w:rsidP="008C1CA3">
      <w:pPr>
        <w:ind w:firstLineChars="200" w:firstLine="420"/>
      </w:pPr>
      <w:r w:rsidRPr="0058166F">
        <w:rPr>
          <w:i/>
          <w:iCs/>
        </w:rPr>
        <w:t xml:space="preserve">—— </w:t>
      </w:r>
      <w:r w:rsidRPr="0058166F">
        <w:t>试验日期。</w:t>
      </w:r>
    </w:p>
    <w:p w:rsidR="001E1458" w:rsidRPr="0058166F" w:rsidRDefault="001E1458" w:rsidP="00BA1DA5">
      <w:pPr>
        <w:ind w:firstLineChars="200" w:firstLine="560"/>
      </w:pPr>
      <w:r w:rsidRPr="0058166F">
        <w:rPr>
          <w:sz w:val="28"/>
          <w:szCs w:val="28"/>
          <w:u w:val="single"/>
        </w:rPr>
        <w:t xml:space="preserve">               </w:t>
      </w:r>
    </w:p>
    <w:sectPr w:rsidR="001E1458" w:rsidRPr="0058166F" w:rsidSect="00D82E10">
      <w:headerReference w:type="default" r:id="rId27"/>
      <w:pgSz w:w="11906" w:h="16838"/>
      <w:pgMar w:top="1418" w:right="1134" w:bottom="1440" w:left="1418" w:header="851" w:footer="992" w:gutter="0"/>
      <w:pgNumType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76F5" w:rsidRDefault="001076F5">
      <w:r>
        <w:separator/>
      </w:r>
    </w:p>
  </w:endnote>
  <w:endnote w:type="continuationSeparator" w:id="0">
    <w:p w:rsidR="001076F5" w:rsidRDefault="00107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D3105C">
    <w:pPr>
      <w:pStyle w:val="afff4"/>
      <w:rPr>
        <w:rStyle w:val="af8"/>
      </w:rPr>
    </w:pPr>
    <w:r>
      <w:fldChar w:fldCharType="begin"/>
    </w:r>
    <w:r w:rsidR="00151465">
      <w:rPr>
        <w:rStyle w:val="af8"/>
      </w:rPr>
      <w:instrText xml:space="preserve">PAGE  </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D3105C">
    <w:pPr>
      <w:pStyle w:val="affc"/>
      <w:rPr>
        <w:rStyle w:val="af8"/>
      </w:rPr>
    </w:pPr>
    <w:r>
      <w:fldChar w:fldCharType="begin"/>
    </w:r>
    <w:r w:rsidR="00151465">
      <w:rPr>
        <w:rStyle w:val="af8"/>
      </w:rPr>
      <w:instrText xml:space="preserve">PAGE  </w:instrText>
    </w:r>
    <w:r>
      <w:fldChar w:fldCharType="separate"/>
    </w:r>
    <w:r w:rsidR="00694603">
      <w:rPr>
        <w:rStyle w:val="af8"/>
        <w:noProof/>
      </w:rPr>
      <w:t>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D3105C" w:rsidP="0039211D">
    <w:pPr>
      <w:pStyle w:val="af2"/>
      <w:ind w:right="1080" w:firstLineChars="200" w:firstLine="360"/>
    </w:pPr>
    <w:r>
      <w:fldChar w:fldCharType="begin"/>
    </w:r>
    <w:r w:rsidR="00151465">
      <w:rPr>
        <w:rStyle w:val="af8"/>
      </w:rPr>
      <w:instrText xml:space="preserve"> PAGE </w:instrText>
    </w:r>
    <w:r>
      <w:fldChar w:fldCharType="separate"/>
    </w:r>
    <w:r w:rsidR="00151465">
      <w:rPr>
        <w:rStyle w:val="af8"/>
      </w:rPr>
      <w:t>8</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D3105C">
    <w:pPr>
      <w:pStyle w:val="af2"/>
      <w:ind w:left="5760" w:right="360" w:hangingChars="3200" w:hanging="5760"/>
      <w:jc w:val="right"/>
    </w:pPr>
    <w:r>
      <w:fldChar w:fldCharType="begin"/>
    </w:r>
    <w:r w:rsidR="00151465">
      <w:rPr>
        <w:rStyle w:val="af8"/>
      </w:rPr>
      <w:instrText xml:space="preserve"> PAGE </w:instrText>
    </w:r>
    <w:r>
      <w:fldChar w:fldCharType="separate"/>
    </w:r>
    <w:r w:rsidR="00013CCD">
      <w:rPr>
        <w:rStyle w:val="af8"/>
        <w:noProof/>
      </w:rP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76F5" w:rsidRDefault="001076F5">
      <w:r>
        <w:separator/>
      </w:r>
    </w:p>
  </w:footnote>
  <w:footnote w:type="continuationSeparator" w:id="0">
    <w:p w:rsidR="001076F5" w:rsidRDefault="001076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151465">
    <w:pPr>
      <w:pStyle w:val="aff"/>
      <w:wordWrap w:val="0"/>
      <w:ind w:right="840"/>
      <w:jc w:val="both"/>
      <w:rPr>
        <w:rFonts w:ascii="黑体" w:eastAsia="黑体"/>
        <w:szCs w:val="21"/>
      </w:rPr>
    </w:pPr>
    <w:r>
      <w:rPr>
        <w:rFonts w:ascii="黑体" w:eastAsia="黑体" w:hint="eastAsia"/>
        <w:szCs w:val="21"/>
      </w:rPr>
      <w:t>YS/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151465">
    <w:pPr>
      <w:pStyle w:val="aff"/>
      <w:wordWrap w:val="0"/>
      <w:rPr>
        <w:rFonts w:ascii="黑体" w:eastAsia="黑体"/>
        <w:szCs w:val="21"/>
      </w:rPr>
    </w:pPr>
    <w:r>
      <w:rPr>
        <w:rFonts w:ascii="黑体" w:eastAsia="黑体" w:hint="eastAsia"/>
        <w:szCs w:val="21"/>
      </w:rPr>
      <w:t>YS/T XXXX.5—201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400C20">
    <w:pPr>
      <w:pStyle w:val="aff"/>
      <w:wordWrap w:val="0"/>
      <w:rPr>
        <w:rFonts w:ascii="黑体" w:eastAsia="黑体"/>
      </w:rPr>
    </w:pPr>
  </w:p>
  <w:p w:rsidR="00400C20" w:rsidRDefault="00400C20">
    <w:pPr>
      <w:pStyle w:val="aff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C20" w:rsidRDefault="00151465">
    <w:pPr>
      <w:pStyle w:val="aff"/>
      <w:wordWrap w:val="0"/>
      <w:rPr>
        <w:rFonts w:ascii="黑体" w:eastAsia="黑体"/>
        <w:szCs w:val="21"/>
      </w:rPr>
    </w:pPr>
    <w:r>
      <w:rPr>
        <w:rFonts w:ascii="黑体" w:eastAsia="黑体" w:hint="eastAsia"/>
        <w:szCs w:val="21"/>
      </w:rPr>
      <w:t>YS/T XXXX.</w:t>
    </w:r>
    <w:r w:rsidR="003E4CD1">
      <w:rPr>
        <w:rFonts w:ascii="黑体" w:eastAsia="黑体"/>
        <w:szCs w:val="21"/>
      </w:rPr>
      <w:t>3</w:t>
    </w:r>
    <w:r>
      <w:rPr>
        <w:rFonts w:ascii="黑体" w:eastAsia="黑体" w:hint="eastAsia"/>
        <w:szCs w:val="21"/>
      </w:rPr>
      <w:t>—201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4B1325"/>
    <w:multiLevelType w:val="hybridMultilevel"/>
    <w:tmpl w:val="9642D5D4"/>
    <w:lvl w:ilvl="0" w:tplc="F6D258D6">
      <w:start w:val="8"/>
      <w:numFmt w:val="bullet"/>
      <w:lvlText w:val="—"/>
      <w:lvlJc w:val="left"/>
      <w:pPr>
        <w:ind w:left="840" w:hanging="420"/>
      </w:pPr>
      <w:rPr>
        <w:rFonts w:ascii="Times New Roman" w:eastAsia="宋体"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6CEA2025"/>
    <w:multiLevelType w:val="multilevel"/>
    <w:tmpl w:val="6CEA2025"/>
    <w:lvl w:ilvl="0">
      <w:start w:val="1"/>
      <w:numFmt w:val="none"/>
      <w:suff w:val="nothing"/>
      <w:lvlText w:val="%1"/>
      <w:lvlJc w:val="left"/>
      <w:rPr>
        <w:rFonts w:ascii="Times New Roman" w:hAnsi="Times New Roman" w:cs="Times New Roman" w:hint="default"/>
        <w:b/>
        <w:bCs/>
        <w:i w:val="0"/>
        <w:iCs w:val="0"/>
        <w:sz w:val="21"/>
        <w:szCs w:val="21"/>
      </w:rPr>
    </w:lvl>
    <w:lvl w:ilvl="1">
      <w:start w:val="1"/>
      <w:numFmt w:val="decimal"/>
      <w:suff w:val="nothing"/>
      <w:lvlText w:val="%1%2　"/>
      <w:lvlJc w:val="left"/>
      <w:rPr>
        <w:rFonts w:ascii="黑体" w:eastAsia="黑体" w:hAnsi="Times New Roman" w:hint="eastAsia"/>
        <w:b w:val="0"/>
        <w:bCs w:val="0"/>
        <w:i w:val="0"/>
        <w:iCs w:val="0"/>
        <w:sz w:val="21"/>
        <w:szCs w:val="21"/>
      </w:rPr>
    </w:lvl>
    <w:lvl w:ilvl="2">
      <w:start w:val="1"/>
      <w:numFmt w:val="decimal"/>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F1E08"/>
    <w:rsid w:val="000009C3"/>
    <w:rsid w:val="00002154"/>
    <w:rsid w:val="00013CCD"/>
    <w:rsid w:val="00015168"/>
    <w:rsid w:val="0001599D"/>
    <w:rsid w:val="000165FD"/>
    <w:rsid w:val="00016924"/>
    <w:rsid w:val="0001748F"/>
    <w:rsid w:val="00022BC9"/>
    <w:rsid w:val="0002459F"/>
    <w:rsid w:val="00027EC5"/>
    <w:rsid w:val="000304B7"/>
    <w:rsid w:val="0003287F"/>
    <w:rsid w:val="00034342"/>
    <w:rsid w:val="00045606"/>
    <w:rsid w:val="000470B8"/>
    <w:rsid w:val="00051484"/>
    <w:rsid w:val="00051E39"/>
    <w:rsid w:val="00054E8D"/>
    <w:rsid w:val="000567BA"/>
    <w:rsid w:val="00060DDA"/>
    <w:rsid w:val="0006521B"/>
    <w:rsid w:val="0006624B"/>
    <w:rsid w:val="00072889"/>
    <w:rsid w:val="00073DCD"/>
    <w:rsid w:val="00074C6D"/>
    <w:rsid w:val="000764D4"/>
    <w:rsid w:val="00080F41"/>
    <w:rsid w:val="000814A2"/>
    <w:rsid w:val="00082A2C"/>
    <w:rsid w:val="00092E64"/>
    <w:rsid w:val="000944D8"/>
    <w:rsid w:val="0009633A"/>
    <w:rsid w:val="000976B0"/>
    <w:rsid w:val="000A011F"/>
    <w:rsid w:val="000A0317"/>
    <w:rsid w:val="000A0922"/>
    <w:rsid w:val="000A2073"/>
    <w:rsid w:val="000B0AEB"/>
    <w:rsid w:val="000C3D37"/>
    <w:rsid w:val="000C45D9"/>
    <w:rsid w:val="000C74A7"/>
    <w:rsid w:val="000C795C"/>
    <w:rsid w:val="000D08FD"/>
    <w:rsid w:val="000D3525"/>
    <w:rsid w:val="000D62CE"/>
    <w:rsid w:val="000D6F7D"/>
    <w:rsid w:val="000D7685"/>
    <w:rsid w:val="000E1257"/>
    <w:rsid w:val="000E47B5"/>
    <w:rsid w:val="000E4C95"/>
    <w:rsid w:val="000F0AD7"/>
    <w:rsid w:val="000F1E08"/>
    <w:rsid w:val="000F6D7C"/>
    <w:rsid w:val="00101F7A"/>
    <w:rsid w:val="00106436"/>
    <w:rsid w:val="001076F5"/>
    <w:rsid w:val="00110BBC"/>
    <w:rsid w:val="00111DB3"/>
    <w:rsid w:val="0011261E"/>
    <w:rsid w:val="00112ACF"/>
    <w:rsid w:val="0011424F"/>
    <w:rsid w:val="00116F9A"/>
    <w:rsid w:val="00121280"/>
    <w:rsid w:val="00122BAB"/>
    <w:rsid w:val="001248D5"/>
    <w:rsid w:val="00125BA0"/>
    <w:rsid w:val="00132043"/>
    <w:rsid w:val="00133CE4"/>
    <w:rsid w:val="001344B9"/>
    <w:rsid w:val="00135616"/>
    <w:rsid w:val="00137C48"/>
    <w:rsid w:val="00141170"/>
    <w:rsid w:val="0014134B"/>
    <w:rsid w:val="001415C2"/>
    <w:rsid w:val="00141DFA"/>
    <w:rsid w:val="001460F0"/>
    <w:rsid w:val="001472CB"/>
    <w:rsid w:val="00150935"/>
    <w:rsid w:val="00150D91"/>
    <w:rsid w:val="00151465"/>
    <w:rsid w:val="00152EC8"/>
    <w:rsid w:val="00153395"/>
    <w:rsid w:val="00155CC7"/>
    <w:rsid w:val="00156D4A"/>
    <w:rsid w:val="00165197"/>
    <w:rsid w:val="00166833"/>
    <w:rsid w:val="00170887"/>
    <w:rsid w:val="00170A6D"/>
    <w:rsid w:val="001734B9"/>
    <w:rsid w:val="00174C27"/>
    <w:rsid w:val="00174FEA"/>
    <w:rsid w:val="001752CF"/>
    <w:rsid w:val="001760C1"/>
    <w:rsid w:val="00177198"/>
    <w:rsid w:val="001819C7"/>
    <w:rsid w:val="00186869"/>
    <w:rsid w:val="00186BDF"/>
    <w:rsid w:val="001929D0"/>
    <w:rsid w:val="00192C4F"/>
    <w:rsid w:val="00194684"/>
    <w:rsid w:val="001A04EB"/>
    <w:rsid w:val="001A05FF"/>
    <w:rsid w:val="001A7233"/>
    <w:rsid w:val="001B1F3A"/>
    <w:rsid w:val="001B46B1"/>
    <w:rsid w:val="001B4CFC"/>
    <w:rsid w:val="001B7124"/>
    <w:rsid w:val="001C2527"/>
    <w:rsid w:val="001C273C"/>
    <w:rsid w:val="001C3E25"/>
    <w:rsid w:val="001C4344"/>
    <w:rsid w:val="001C5B22"/>
    <w:rsid w:val="001D3403"/>
    <w:rsid w:val="001D5EC0"/>
    <w:rsid w:val="001D7353"/>
    <w:rsid w:val="001E051C"/>
    <w:rsid w:val="001E1458"/>
    <w:rsid w:val="001E243B"/>
    <w:rsid w:val="001E338E"/>
    <w:rsid w:val="001E465E"/>
    <w:rsid w:val="001F01EA"/>
    <w:rsid w:val="001F42C8"/>
    <w:rsid w:val="00206FED"/>
    <w:rsid w:val="00211F4A"/>
    <w:rsid w:val="00217F9C"/>
    <w:rsid w:val="00222339"/>
    <w:rsid w:val="00223021"/>
    <w:rsid w:val="00232EF9"/>
    <w:rsid w:val="00240045"/>
    <w:rsid w:val="00242B78"/>
    <w:rsid w:val="0024654B"/>
    <w:rsid w:val="002473A2"/>
    <w:rsid w:val="002639E5"/>
    <w:rsid w:val="00270471"/>
    <w:rsid w:val="00272A66"/>
    <w:rsid w:val="0027567C"/>
    <w:rsid w:val="002759A2"/>
    <w:rsid w:val="00277AA7"/>
    <w:rsid w:val="00280CFB"/>
    <w:rsid w:val="00284AD6"/>
    <w:rsid w:val="0029112A"/>
    <w:rsid w:val="00294394"/>
    <w:rsid w:val="002947C1"/>
    <w:rsid w:val="00295820"/>
    <w:rsid w:val="002A135C"/>
    <w:rsid w:val="002A27FD"/>
    <w:rsid w:val="002A48B2"/>
    <w:rsid w:val="002B0666"/>
    <w:rsid w:val="002B11B6"/>
    <w:rsid w:val="002B75AB"/>
    <w:rsid w:val="002B7603"/>
    <w:rsid w:val="002C1F9F"/>
    <w:rsid w:val="002C653E"/>
    <w:rsid w:val="002C7851"/>
    <w:rsid w:val="002D2793"/>
    <w:rsid w:val="002D3B95"/>
    <w:rsid w:val="002D70E8"/>
    <w:rsid w:val="002E5E09"/>
    <w:rsid w:val="002E676D"/>
    <w:rsid w:val="002F1F8E"/>
    <w:rsid w:val="002F26DE"/>
    <w:rsid w:val="002F3432"/>
    <w:rsid w:val="002F6300"/>
    <w:rsid w:val="00300049"/>
    <w:rsid w:val="00304266"/>
    <w:rsid w:val="0030703E"/>
    <w:rsid w:val="0031527B"/>
    <w:rsid w:val="00320077"/>
    <w:rsid w:val="0032402B"/>
    <w:rsid w:val="00330314"/>
    <w:rsid w:val="00336B20"/>
    <w:rsid w:val="003379F6"/>
    <w:rsid w:val="00337AED"/>
    <w:rsid w:val="00350A69"/>
    <w:rsid w:val="003514F2"/>
    <w:rsid w:val="003527A9"/>
    <w:rsid w:val="0035333D"/>
    <w:rsid w:val="0035527A"/>
    <w:rsid w:val="00356573"/>
    <w:rsid w:val="00357765"/>
    <w:rsid w:val="003668B8"/>
    <w:rsid w:val="00373167"/>
    <w:rsid w:val="003805A6"/>
    <w:rsid w:val="00381EE8"/>
    <w:rsid w:val="003833BE"/>
    <w:rsid w:val="003859B0"/>
    <w:rsid w:val="00390DD2"/>
    <w:rsid w:val="0039211D"/>
    <w:rsid w:val="00394507"/>
    <w:rsid w:val="003957CE"/>
    <w:rsid w:val="003A0097"/>
    <w:rsid w:val="003A11CD"/>
    <w:rsid w:val="003A23D8"/>
    <w:rsid w:val="003A6376"/>
    <w:rsid w:val="003A6B36"/>
    <w:rsid w:val="003A710E"/>
    <w:rsid w:val="003A7EA5"/>
    <w:rsid w:val="003B1E5C"/>
    <w:rsid w:val="003B24BA"/>
    <w:rsid w:val="003B4682"/>
    <w:rsid w:val="003C4DCC"/>
    <w:rsid w:val="003D2012"/>
    <w:rsid w:val="003D35EC"/>
    <w:rsid w:val="003D79A3"/>
    <w:rsid w:val="003E0F7F"/>
    <w:rsid w:val="003E1764"/>
    <w:rsid w:val="003E382C"/>
    <w:rsid w:val="003E3A60"/>
    <w:rsid w:val="003E4CD1"/>
    <w:rsid w:val="003E57A9"/>
    <w:rsid w:val="003E5F3E"/>
    <w:rsid w:val="003F01E2"/>
    <w:rsid w:val="003F0B44"/>
    <w:rsid w:val="00400C20"/>
    <w:rsid w:val="00400CA6"/>
    <w:rsid w:val="0040344B"/>
    <w:rsid w:val="0040444D"/>
    <w:rsid w:val="00404D47"/>
    <w:rsid w:val="00407388"/>
    <w:rsid w:val="0041163E"/>
    <w:rsid w:val="00412FB1"/>
    <w:rsid w:val="00413410"/>
    <w:rsid w:val="00414C50"/>
    <w:rsid w:val="00417D0D"/>
    <w:rsid w:val="004210AE"/>
    <w:rsid w:val="004210F1"/>
    <w:rsid w:val="004229CF"/>
    <w:rsid w:val="00423242"/>
    <w:rsid w:val="00433706"/>
    <w:rsid w:val="00434D85"/>
    <w:rsid w:val="00440BCA"/>
    <w:rsid w:val="00442D8A"/>
    <w:rsid w:val="00443ED9"/>
    <w:rsid w:val="00444C82"/>
    <w:rsid w:val="004470A4"/>
    <w:rsid w:val="00450A7A"/>
    <w:rsid w:val="00451D51"/>
    <w:rsid w:val="00452B9A"/>
    <w:rsid w:val="00453A9A"/>
    <w:rsid w:val="004616B3"/>
    <w:rsid w:val="00471D88"/>
    <w:rsid w:val="004864C0"/>
    <w:rsid w:val="00486C7B"/>
    <w:rsid w:val="00493719"/>
    <w:rsid w:val="00493FE6"/>
    <w:rsid w:val="00496D32"/>
    <w:rsid w:val="0049709F"/>
    <w:rsid w:val="004A2FB6"/>
    <w:rsid w:val="004B0D01"/>
    <w:rsid w:val="004B2426"/>
    <w:rsid w:val="004C02FF"/>
    <w:rsid w:val="004C04C4"/>
    <w:rsid w:val="004C1BBB"/>
    <w:rsid w:val="004D2E92"/>
    <w:rsid w:val="004D39FB"/>
    <w:rsid w:val="004D3C07"/>
    <w:rsid w:val="004E4D12"/>
    <w:rsid w:val="004E66DF"/>
    <w:rsid w:val="004E7F98"/>
    <w:rsid w:val="004F7AF0"/>
    <w:rsid w:val="00500100"/>
    <w:rsid w:val="00500E8A"/>
    <w:rsid w:val="005027E8"/>
    <w:rsid w:val="00505AA7"/>
    <w:rsid w:val="00506DD8"/>
    <w:rsid w:val="005123F2"/>
    <w:rsid w:val="005164BC"/>
    <w:rsid w:val="00517978"/>
    <w:rsid w:val="005257D1"/>
    <w:rsid w:val="00531AD3"/>
    <w:rsid w:val="00534FC3"/>
    <w:rsid w:val="00541772"/>
    <w:rsid w:val="00542150"/>
    <w:rsid w:val="00543964"/>
    <w:rsid w:val="0054762B"/>
    <w:rsid w:val="00547692"/>
    <w:rsid w:val="00551AE0"/>
    <w:rsid w:val="00554906"/>
    <w:rsid w:val="005608A9"/>
    <w:rsid w:val="00562631"/>
    <w:rsid w:val="00563904"/>
    <w:rsid w:val="0056427D"/>
    <w:rsid w:val="00564F95"/>
    <w:rsid w:val="00567051"/>
    <w:rsid w:val="00571573"/>
    <w:rsid w:val="00572284"/>
    <w:rsid w:val="00573F84"/>
    <w:rsid w:val="005740D7"/>
    <w:rsid w:val="00580C1D"/>
    <w:rsid w:val="005810C0"/>
    <w:rsid w:val="0058166F"/>
    <w:rsid w:val="00581C90"/>
    <w:rsid w:val="0058584D"/>
    <w:rsid w:val="005A4D37"/>
    <w:rsid w:val="005A5ABC"/>
    <w:rsid w:val="005A6101"/>
    <w:rsid w:val="005A7BE9"/>
    <w:rsid w:val="005B24EE"/>
    <w:rsid w:val="005B71A8"/>
    <w:rsid w:val="005C0D53"/>
    <w:rsid w:val="005C2545"/>
    <w:rsid w:val="005C2FA9"/>
    <w:rsid w:val="005C662E"/>
    <w:rsid w:val="005C70B7"/>
    <w:rsid w:val="005D0D36"/>
    <w:rsid w:val="005D392F"/>
    <w:rsid w:val="005D57C5"/>
    <w:rsid w:val="005D60B2"/>
    <w:rsid w:val="005E4326"/>
    <w:rsid w:val="005E5A19"/>
    <w:rsid w:val="005E6494"/>
    <w:rsid w:val="005F0004"/>
    <w:rsid w:val="005F0098"/>
    <w:rsid w:val="005F0B91"/>
    <w:rsid w:val="005F3617"/>
    <w:rsid w:val="006000B4"/>
    <w:rsid w:val="00602552"/>
    <w:rsid w:val="006034AC"/>
    <w:rsid w:val="00605104"/>
    <w:rsid w:val="00607B1E"/>
    <w:rsid w:val="00610C50"/>
    <w:rsid w:val="00611F14"/>
    <w:rsid w:val="00612B9C"/>
    <w:rsid w:val="00612E57"/>
    <w:rsid w:val="006135FE"/>
    <w:rsid w:val="00613731"/>
    <w:rsid w:val="00613ABF"/>
    <w:rsid w:val="00613CEE"/>
    <w:rsid w:val="00613E43"/>
    <w:rsid w:val="00616638"/>
    <w:rsid w:val="00623AED"/>
    <w:rsid w:val="00624247"/>
    <w:rsid w:val="00625214"/>
    <w:rsid w:val="0062664A"/>
    <w:rsid w:val="00626962"/>
    <w:rsid w:val="00627386"/>
    <w:rsid w:val="00635ABB"/>
    <w:rsid w:val="00637A0D"/>
    <w:rsid w:val="00641756"/>
    <w:rsid w:val="00644A35"/>
    <w:rsid w:val="00644D33"/>
    <w:rsid w:val="006461C4"/>
    <w:rsid w:val="00646FFF"/>
    <w:rsid w:val="00647252"/>
    <w:rsid w:val="00651EDF"/>
    <w:rsid w:val="00657446"/>
    <w:rsid w:val="00660300"/>
    <w:rsid w:val="00661F52"/>
    <w:rsid w:val="00665D7F"/>
    <w:rsid w:val="0066731D"/>
    <w:rsid w:val="0067049A"/>
    <w:rsid w:val="00671D60"/>
    <w:rsid w:val="0067337F"/>
    <w:rsid w:val="0067402B"/>
    <w:rsid w:val="006753AB"/>
    <w:rsid w:val="00677D84"/>
    <w:rsid w:val="00677E4E"/>
    <w:rsid w:val="006814A8"/>
    <w:rsid w:val="00683157"/>
    <w:rsid w:val="006838B1"/>
    <w:rsid w:val="00684D9C"/>
    <w:rsid w:val="00690251"/>
    <w:rsid w:val="00690F3B"/>
    <w:rsid w:val="00694603"/>
    <w:rsid w:val="006A0F60"/>
    <w:rsid w:val="006A571F"/>
    <w:rsid w:val="006B2881"/>
    <w:rsid w:val="006B398D"/>
    <w:rsid w:val="006B3E88"/>
    <w:rsid w:val="006C2553"/>
    <w:rsid w:val="006C2B13"/>
    <w:rsid w:val="006D1869"/>
    <w:rsid w:val="006D2BA4"/>
    <w:rsid w:val="006D37DA"/>
    <w:rsid w:val="006D3DEF"/>
    <w:rsid w:val="006D3F14"/>
    <w:rsid w:val="006D4A71"/>
    <w:rsid w:val="006D505B"/>
    <w:rsid w:val="006E069D"/>
    <w:rsid w:val="006E45B1"/>
    <w:rsid w:val="006E7E25"/>
    <w:rsid w:val="006F0DB3"/>
    <w:rsid w:val="006F2338"/>
    <w:rsid w:val="006F2E4F"/>
    <w:rsid w:val="006F3283"/>
    <w:rsid w:val="006F3DF4"/>
    <w:rsid w:val="006F687B"/>
    <w:rsid w:val="006F747A"/>
    <w:rsid w:val="006F7AC1"/>
    <w:rsid w:val="00701D5B"/>
    <w:rsid w:val="00706BDC"/>
    <w:rsid w:val="00710AE3"/>
    <w:rsid w:val="0071316C"/>
    <w:rsid w:val="007133DC"/>
    <w:rsid w:val="007148AA"/>
    <w:rsid w:val="007173F6"/>
    <w:rsid w:val="00717B5F"/>
    <w:rsid w:val="0072058F"/>
    <w:rsid w:val="0072286B"/>
    <w:rsid w:val="00723401"/>
    <w:rsid w:val="00724C94"/>
    <w:rsid w:val="00733CD5"/>
    <w:rsid w:val="00737768"/>
    <w:rsid w:val="00737F78"/>
    <w:rsid w:val="00740A6E"/>
    <w:rsid w:val="00741BAF"/>
    <w:rsid w:val="00741EDD"/>
    <w:rsid w:val="00743941"/>
    <w:rsid w:val="00751A30"/>
    <w:rsid w:val="00752B56"/>
    <w:rsid w:val="00755941"/>
    <w:rsid w:val="00755E5F"/>
    <w:rsid w:val="007567C2"/>
    <w:rsid w:val="007602EF"/>
    <w:rsid w:val="00761F5F"/>
    <w:rsid w:val="00762D67"/>
    <w:rsid w:val="00765B56"/>
    <w:rsid w:val="00770EFA"/>
    <w:rsid w:val="00774E4B"/>
    <w:rsid w:val="00786D2C"/>
    <w:rsid w:val="00791235"/>
    <w:rsid w:val="00791FC6"/>
    <w:rsid w:val="007930D6"/>
    <w:rsid w:val="00796F86"/>
    <w:rsid w:val="007A2ED6"/>
    <w:rsid w:val="007A7655"/>
    <w:rsid w:val="007B04CF"/>
    <w:rsid w:val="007B09A9"/>
    <w:rsid w:val="007B0B55"/>
    <w:rsid w:val="007C4B99"/>
    <w:rsid w:val="007D0398"/>
    <w:rsid w:val="007D312A"/>
    <w:rsid w:val="007D313A"/>
    <w:rsid w:val="007E1A54"/>
    <w:rsid w:val="007E23D6"/>
    <w:rsid w:val="007E3D2E"/>
    <w:rsid w:val="007E5517"/>
    <w:rsid w:val="007F0593"/>
    <w:rsid w:val="007F3B37"/>
    <w:rsid w:val="007F4ED9"/>
    <w:rsid w:val="007F6012"/>
    <w:rsid w:val="0080253A"/>
    <w:rsid w:val="0080358C"/>
    <w:rsid w:val="00804BF8"/>
    <w:rsid w:val="00804F83"/>
    <w:rsid w:val="00805C8F"/>
    <w:rsid w:val="00814877"/>
    <w:rsid w:val="00816556"/>
    <w:rsid w:val="00816DA2"/>
    <w:rsid w:val="00816DC2"/>
    <w:rsid w:val="00816F19"/>
    <w:rsid w:val="00817F3B"/>
    <w:rsid w:val="00820414"/>
    <w:rsid w:val="00830DFF"/>
    <w:rsid w:val="0083531C"/>
    <w:rsid w:val="00837021"/>
    <w:rsid w:val="008432AF"/>
    <w:rsid w:val="0085417F"/>
    <w:rsid w:val="00857540"/>
    <w:rsid w:val="00867B80"/>
    <w:rsid w:val="0087144B"/>
    <w:rsid w:val="00874B46"/>
    <w:rsid w:val="008834CA"/>
    <w:rsid w:val="0088459D"/>
    <w:rsid w:val="00891EEA"/>
    <w:rsid w:val="00892B7F"/>
    <w:rsid w:val="0089332F"/>
    <w:rsid w:val="00894507"/>
    <w:rsid w:val="008A5630"/>
    <w:rsid w:val="008C1CA3"/>
    <w:rsid w:val="008C1FB2"/>
    <w:rsid w:val="008C6AD7"/>
    <w:rsid w:val="008C6C3D"/>
    <w:rsid w:val="008C7C6B"/>
    <w:rsid w:val="008D4C01"/>
    <w:rsid w:val="008D6056"/>
    <w:rsid w:val="008D757E"/>
    <w:rsid w:val="008E3088"/>
    <w:rsid w:val="008E3D0B"/>
    <w:rsid w:val="008E5F27"/>
    <w:rsid w:val="008F24C2"/>
    <w:rsid w:val="008F3389"/>
    <w:rsid w:val="008F4034"/>
    <w:rsid w:val="008F4D4F"/>
    <w:rsid w:val="008F6789"/>
    <w:rsid w:val="00900A2C"/>
    <w:rsid w:val="00900BBB"/>
    <w:rsid w:val="00907C7D"/>
    <w:rsid w:val="00916FAC"/>
    <w:rsid w:val="00922276"/>
    <w:rsid w:val="009234A5"/>
    <w:rsid w:val="0092512F"/>
    <w:rsid w:val="0092792F"/>
    <w:rsid w:val="00936A50"/>
    <w:rsid w:val="00945A24"/>
    <w:rsid w:val="009519A7"/>
    <w:rsid w:val="00954CF3"/>
    <w:rsid w:val="00954F05"/>
    <w:rsid w:val="00956136"/>
    <w:rsid w:val="0095715C"/>
    <w:rsid w:val="00957AF0"/>
    <w:rsid w:val="009607CF"/>
    <w:rsid w:val="00962883"/>
    <w:rsid w:val="00964AF7"/>
    <w:rsid w:val="00970ABA"/>
    <w:rsid w:val="00973567"/>
    <w:rsid w:val="00982F86"/>
    <w:rsid w:val="00986C64"/>
    <w:rsid w:val="00992464"/>
    <w:rsid w:val="009937EA"/>
    <w:rsid w:val="00994BE1"/>
    <w:rsid w:val="009953DC"/>
    <w:rsid w:val="009A07CE"/>
    <w:rsid w:val="009A1B12"/>
    <w:rsid w:val="009A3ADA"/>
    <w:rsid w:val="009B5E5C"/>
    <w:rsid w:val="009B6CE5"/>
    <w:rsid w:val="009B6EC0"/>
    <w:rsid w:val="009C1C33"/>
    <w:rsid w:val="009C6558"/>
    <w:rsid w:val="009C7138"/>
    <w:rsid w:val="009D4570"/>
    <w:rsid w:val="009D6DB4"/>
    <w:rsid w:val="009D6E11"/>
    <w:rsid w:val="009D6F96"/>
    <w:rsid w:val="009D7A80"/>
    <w:rsid w:val="009E0699"/>
    <w:rsid w:val="009E10D8"/>
    <w:rsid w:val="009E16E9"/>
    <w:rsid w:val="009E2C49"/>
    <w:rsid w:val="009F517E"/>
    <w:rsid w:val="00A01AAF"/>
    <w:rsid w:val="00A02CAB"/>
    <w:rsid w:val="00A052B7"/>
    <w:rsid w:val="00A066F8"/>
    <w:rsid w:val="00A122D1"/>
    <w:rsid w:val="00A13614"/>
    <w:rsid w:val="00A15A20"/>
    <w:rsid w:val="00A20E77"/>
    <w:rsid w:val="00A2368C"/>
    <w:rsid w:val="00A24341"/>
    <w:rsid w:val="00A245CA"/>
    <w:rsid w:val="00A32BC3"/>
    <w:rsid w:val="00A35C3E"/>
    <w:rsid w:val="00A3607F"/>
    <w:rsid w:val="00A368CF"/>
    <w:rsid w:val="00A40C79"/>
    <w:rsid w:val="00A41048"/>
    <w:rsid w:val="00A417F4"/>
    <w:rsid w:val="00A42177"/>
    <w:rsid w:val="00A44A14"/>
    <w:rsid w:val="00A52051"/>
    <w:rsid w:val="00A52412"/>
    <w:rsid w:val="00A52C15"/>
    <w:rsid w:val="00A530B6"/>
    <w:rsid w:val="00A57210"/>
    <w:rsid w:val="00A60610"/>
    <w:rsid w:val="00A64F85"/>
    <w:rsid w:val="00A72F4D"/>
    <w:rsid w:val="00A756C9"/>
    <w:rsid w:val="00A7601E"/>
    <w:rsid w:val="00A76A3B"/>
    <w:rsid w:val="00A81100"/>
    <w:rsid w:val="00A811CC"/>
    <w:rsid w:val="00A85760"/>
    <w:rsid w:val="00A973A3"/>
    <w:rsid w:val="00AA1966"/>
    <w:rsid w:val="00AB195F"/>
    <w:rsid w:val="00AB25EE"/>
    <w:rsid w:val="00AB753A"/>
    <w:rsid w:val="00AB7861"/>
    <w:rsid w:val="00AC0405"/>
    <w:rsid w:val="00AC3436"/>
    <w:rsid w:val="00AD404B"/>
    <w:rsid w:val="00AD5034"/>
    <w:rsid w:val="00AE13C2"/>
    <w:rsid w:val="00AE2CE1"/>
    <w:rsid w:val="00AE5B25"/>
    <w:rsid w:val="00AE62D6"/>
    <w:rsid w:val="00AF25E4"/>
    <w:rsid w:val="00AF2E87"/>
    <w:rsid w:val="00AF4422"/>
    <w:rsid w:val="00AF5B19"/>
    <w:rsid w:val="00AF6626"/>
    <w:rsid w:val="00B06CE5"/>
    <w:rsid w:val="00B06E4D"/>
    <w:rsid w:val="00B1295D"/>
    <w:rsid w:val="00B1484B"/>
    <w:rsid w:val="00B15ED8"/>
    <w:rsid w:val="00B219D7"/>
    <w:rsid w:val="00B21DCB"/>
    <w:rsid w:val="00B255A2"/>
    <w:rsid w:val="00B25C4F"/>
    <w:rsid w:val="00B323EA"/>
    <w:rsid w:val="00B35D0F"/>
    <w:rsid w:val="00B35D62"/>
    <w:rsid w:val="00B36977"/>
    <w:rsid w:val="00B40D8E"/>
    <w:rsid w:val="00B40FDC"/>
    <w:rsid w:val="00B41EB8"/>
    <w:rsid w:val="00B52661"/>
    <w:rsid w:val="00B54FBA"/>
    <w:rsid w:val="00B55B36"/>
    <w:rsid w:val="00B65178"/>
    <w:rsid w:val="00B656A8"/>
    <w:rsid w:val="00B66A3A"/>
    <w:rsid w:val="00B66DDA"/>
    <w:rsid w:val="00B66E11"/>
    <w:rsid w:val="00B67211"/>
    <w:rsid w:val="00B7224B"/>
    <w:rsid w:val="00B72467"/>
    <w:rsid w:val="00B72502"/>
    <w:rsid w:val="00B773E9"/>
    <w:rsid w:val="00B77402"/>
    <w:rsid w:val="00B8029B"/>
    <w:rsid w:val="00B8337C"/>
    <w:rsid w:val="00B840F0"/>
    <w:rsid w:val="00B84D2E"/>
    <w:rsid w:val="00B851D8"/>
    <w:rsid w:val="00B90EC4"/>
    <w:rsid w:val="00B936AF"/>
    <w:rsid w:val="00B93A49"/>
    <w:rsid w:val="00B94C56"/>
    <w:rsid w:val="00BA06A5"/>
    <w:rsid w:val="00BA1DA5"/>
    <w:rsid w:val="00BA5DA6"/>
    <w:rsid w:val="00BA6721"/>
    <w:rsid w:val="00BB039E"/>
    <w:rsid w:val="00BC2A08"/>
    <w:rsid w:val="00BC2B98"/>
    <w:rsid w:val="00BC3A6C"/>
    <w:rsid w:val="00BC4F7A"/>
    <w:rsid w:val="00BE0A9E"/>
    <w:rsid w:val="00BE0D66"/>
    <w:rsid w:val="00BE120B"/>
    <w:rsid w:val="00BE4835"/>
    <w:rsid w:val="00BF0B74"/>
    <w:rsid w:val="00BF0CE7"/>
    <w:rsid w:val="00BF19BC"/>
    <w:rsid w:val="00BF4BB8"/>
    <w:rsid w:val="00BF5A59"/>
    <w:rsid w:val="00C026B0"/>
    <w:rsid w:val="00C028BE"/>
    <w:rsid w:val="00C04E53"/>
    <w:rsid w:val="00C13F90"/>
    <w:rsid w:val="00C17F4E"/>
    <w:rsid w:val="00C2241A"/>
    <w:rsid w:val="00C25A85"/>
    <w:rsid w:val="00C278A0"/>
    <w:rsid w:val="00C30480"/>
    <w:rsid w:val="00C32F35"/>
    <w:rsid w:val="00C36FB4"/>
    <w:rsid w:val="00C47CC6"/>
    <w:rsid w:val="00C51E13"/>
    <w:rsid w:val="00C6071F"/>
    <w:rsid w:val="00C638AE"/>
    <w:rsid w:val="00C64ECB"/>
    <w:rsid w:val="00C6543A"/>
    <w:rsid w:val="00C65AE6"/>
    <w:rsid w:val="00C67016"/>
    <w:rsid w:val="00C72376"/>
    <w:rsid w:val="00C82C2F"/>
    <w:rsid w:val="00C82C35"/>
    <w:rsid w:val="00C91227"/>
    <w:rsid w:val="00C92CD0"/>
    <w:rsid w:val="00C94FE2"/>
    <w:rsid w:val="00CA237E"/>
    <w:rsid w:val="00CA4C1A"/>
    <w:rsid w:val="00CA5565"/>
    <w:rsid w:val="00CA57E2"/>
    <w:rsid w:val="00CB4D58"/>
    <w:rsid w:val="00CB79A9"/>
    <w:rsid w:val="00CC1A7C"/>
    <w:rsid w:val="00CC5221"/>
    <w:rsid w:val="00CD2AE4"/>
    <w:rsid w:val="00CE2491"/>
    <w:rsid w:val="00CE60FA"/>
    <w:rsid w:val="00CE6A3E"/>
    <w:rsid w:val="00CE6DEC"/>
    <w:rsid w:val="00CE71AE"/>
    <w:rsid w:val="00CF0905"/>
    <w:rsid w:val="00D01374"/>
    <w:rsid w:val="00D02AEE"/>
    <w:rsid w:val="00D030A3"/>
    <w:rsid w:val="00D04393"/>
    <w:rsid w:val="00D15401"/>
    <w:rsid w:val="00D17098"/>
    <w:rsid w:val="00D2411C"/>
    <w:rsid w:val="00D260BE"/>
    <w:rsid w:val="00D30430"/>
    <w:rsid w:val="00D3105C"/>
    <w:rsid w:val="00D311C6"/>
    <w:rsid w:val="00D3434A"/>
    <w:rsid w:val="00D36077"/>
    <w:rsid w:val="00D46324"/>
    <w:rsid w:val="00D46D30"/>
    <w:rsid w:val="00D47384"/>
    <w:rsid w:val="00D521FB"/>
    <w:rsid w:val="00D56DBE"/>
    <w:rsid w:val="00D604D1"/>
    <w:rsid w:val="00D63AD6"/>
    <w:rsid w:val="00D64083"/>
    <w:rsid w:val="00D70B53"/>
    <w:rsid w:val="00D75A94"/>
    <w:rsid w:val="00D75B01"/>
    <w:rsid w:val="00D75BA3"/>
    <w:rsid w:val="00D77ED5"/>
    <w:rsid w:val="00D80947"/>
    <w:rsid w:val="00D8173B"/>
    <w:rsid w:val="00D81AC1"/>
    <w:rsid w:val="00D82E10"/>
    <w:rsid w:val="00D83BB1"/>
    <w:rsid w:val="00D915F9"/>
    <w:rsid w:val="00D9323F"/>
    <w:rsid w:val="00D9532E"/>
    <w:rsid w:val="00D95856"/>
    <w:rsid w:val="00DA044D"/>
    <w:rsid w:val="00DA225D"/>
    <w:rsid w:val="00DA3D6E"/>
    <w:rsid w:val="00DA4273"/>
    <w:rsid w:val="00DA51E4"/>
    <w:rsid w:val="00DB0DC6"/>
    <w:rsid w:val="00DB0FB1"/>
    <w:rsid w:val="00DB4595"/>
    <w:rsid w:val="00DB7F1C"/>
    <w:rsid w:val="00DC49A3"/>
    <w:rsid w:val="00DC59CD"/>
    <w:rsid w:val="00DC6BE2"/>
    <w:rsid w:val="00DC7B26"/>
    <w:rsid w:val="00DD0757"/>
    <w:rsid w:val="00DD1FE8"/>
    <w:rsid w:val="00DD6000"/>
    <w:rsid w:val="00DD6D4B"/>
    <w:rsid w:val="00DE33BF"/>
    <w:rsid w:val="00DE438C"/>
    <w:rsid w:val="00DF1BDC"/>
    <w:rsid w:val="00DF32A5"/>
    <w:rsid w:val="00DF53BC"/>
    <w:rsid w:val="00E11874"/>
    <w:rsid w:val="00E137DE"/>
    <w:rsid w:val="00E13F31"/>
    <w:rsid w:val="00E20D7C"/>
    <w:rsid w:val="00E24EE5"/>
    <w:rsid w:val="00E25CAC"/>
    <w:rsid w:val="00E27589"/>
    <w:rsid w:val="00E30CB0"/>
    <w:rsid w:val="00E378F8"/>
    <w:rsid w:val="00E37901"/>
    <w:rsid w:val="00E409F3"/>
    <w:rsid w:val="00E463E9"/>
    <w:rsid w:val="00E51AAE"/>
    <w:rsid w:val="00E51E78"/>
    <w:rsid w:val="00E53B9E"/>
    <w:rsid w:val="00E60858"/>
    <w:rsid w:val="00E64329"/>
    <w:rsid w:val="00E644DC"/>
    <w:rsid w:val="00E674A9"/>
    <w:rsid w:val="00E713BD"/>
    <w:rsid w:val="00E84DE9"/>
    <w:rsid w:val="00E8609A"/>
    <w:rsid w:val="00E87681"/>
    <w:rsid w:val="00E910BC"/>
    <w:rsid w:val="00E91AEB"/>
    <w:rsid w:val="00E96515"/>
    <w:rsid w:val="00E9760C"/>
    <w:rsid w:val="00EA1057"/>
    <w:rsid w:val="00EA5741"/>
    <w:rsid w:val="00EB1A1E"/>
    <w:rsid w:val="00EB494A"/>
    <w:rsid w:val="00EB69C7"/>
    <w:rsid w:val="00EB72B6"/>
    <w:rsid w:val="00EC6210"/>
    <w:rsid w:val="00EC6BDE"/>
    <w:rsid w:val="00ED12BA"/>
    <w:rsid w:val="00ED3CB5"/>
    <w:rsid w:val="00ED7A5C"/>
    <w:rsid w:val="00EE1306"/>
    <w:rsid w:val="00EE19AC"/>
    <w:rsid w:val="00EF0541"/>
    <w:rsid w:val="00EF1180"/>
    <w:rsid w:val="00EF6509"/>
    <w:rsid w:val="00F0058A"/>
    <w:rsid w:val="00F00BF8"/>
    <w:rsid w:val="00F019D0"/>
    <w:rsid w:val="00F01F7A"/>
    <w:rsid w:val="00F027A7"/>
    <w:rsid w:val="00F02997"/>
    <w:rsid w:val="00F02C13"/>
    <w:rsid w:val="00F05803"/>
    <w:rsid w:val="00F129FF"/>
    <w:rsid w:val="00F14D1A"/>
    <w:rsid w:val="00F2567E"/>
    <w:rsid w:val="00F25BA7"/>
    <w:rsid w:val="00F344D7"/>
    <w:rsid w:val="00F34CC5"/>
    <w:rsid w:val="00F35B8E"/>
    <w:rsid w:val="00F367B2"/>
    <w:rsid w:val="00F37458"/>
    <w:rsid w:val="00F4524E"/>
    <w:rsid w:val="00F462A0"/>
    <w:rsid w:val="00F500F4"/>
    <w:rsid w:val="00F51092"/>
    <w:rsid w:val="00F563CD"/>
    <w:rsid w:val="00F6230C"/>
    <w:rsid w:val="00F65D01"/>
    <w:rsid w:val="00F6715E"/>
    <w:rsid w:val="00F67802"/>
    <w:rsid w:val="00F67F38"/>
    <w:rsid w:val="00F736F5"/>
    <w:rsid w:val="00F75673"/>
    <w:rsid w:val="00F764D4"/>
    <w:rsid w:val="00F803C6"/>
    <w:rsid w:val="00F8057E"/>
    <w:rsid w:val="00F80613"/>
    <w:rsid w:val="00F8200A"/>
    <w:rsid w:val="00F82EA4"/>
    <w:rsid w:val="00F83CCB"/>
    <w:rsid w:val="00F916C0"/>
    <w:rsid w:val="00F95C3A"/>
    <w:rsid w:val="00FA46C0"/>
    <w:rsid w:val="00FA47ED"/>
    <w:rsid w:val="00FA59E6"/>
    <w:rsid w:val="00FA64DE"/>
    <w:rsid w:val="00FB1F8B"/>
    <w:rsid w:val="00FB34B8"/>
    <w:rsid w:val="00FB4104"/>
    <w:rsid w:val="00FC4AF0"/>
    <w:rsid w:val="00FC77B0"/>
    <w:rsid w:val="00FE2ECA"/>
    <w:rsid w:val="00FE2FD8"/>
    <w:rsid w:val="00FE4E89"/>
    <w:rsid w:val="00FE70D1"/>
    <w:rsid w:val="00FE7F8B"/>
    <w:rsid w:val="00FF64B7"/>
    <w:rsid w:val="00FF67A7"/>
    <w:rsid w:val="00FF6B34"/>
    <w:rsid w:val="00FF7992"/>
    <w:rsid w:val="0102732C"/>
    <w:rsid w:val="02EB2B3C"/>
    <w:rsid w:val="058C52DE"/>
    <w:rsid w:val="05EC207E"/>
    <w:rsid w:val="05F7239B"/>
    <w:rsid w:val="07E838AF"/>
    <w:rsid w:val="08353B79"/>
    <w:rsid w:val="08CC1DA6"/>
    <w:rsid w:val="08E61B30"/>
    <w:rsid w:val="09186479"/>
    <w:rsid w:val="09D4019B"/>
    <w:rsid w:val="0AAC02BA"/>
    <w:rsid w:val="0AF3632A"/>
    <w:rsid w:val="0B3B388D"/>
    <w:rsid w:val="0BC83621"/>
    <w:rsid w:val="0C55574E"/>
    <w:rsid w:val="0DA5781F"/>
    <w:rsid w:val="0E5543FD"/>
    <w:rsid w:val="106F2C7E"/>
    <w:rsid w:val="107668EC"/>
    <w:rsid w:val="120370C0"/>
    <w:rsid w:val="15684174"/>
    <w:rsid w:val="18E802F7"/>
    <w:rsid w:val="198F053E"/>
    <w:rsid w:val="19DE4A1C"/>
    <w:rsid w:val="1CD74D5A"/>
    <w:rsid w:val="1D4E3E71"/>
    <w:rsid w:val="1E3058BF"/>
    <w:rsid w:val="207E013C"/>
    <w:rsid w:val="214963A5"/>
    <w:rsid w:val="21764BB4"/>
    <w:rsid w:val="22A25B9D"/>
    <w:rsid w:val="22AF38AE"/>
    <w:rsid w:val="243F4048"/>
    <w:rsid w:val="247F3B8D"/>
    <w:rsid w:val="25E510C1"/>
    <w:rsid w:val="261D00C3"/>
    <w:rsid w:val="27624D47"/>
    <w:rsid w:val="2AD576A6"/>
    <w:rsid w:val="2D862153"/>
    <w:rsid w:val="2E4A783B"/>
    <w:rsid w:val="2F73576E"/>
    <w:rsid w:val="32076196"/>
    <w:rsid w:val="33417F10"/>
    <w:rsid w:val="33553CA6"/>
    <w:rsid w:val="365A5E53"/>
    <w:rsid w:val="36C770AB"/>
    <w:rsid w:val="37CB71D3"/>
    <w:rsid w:val="38E21624"/>
    <w:rsid w:val="394919D0"/>
    <w:rsid w:val="396B765C"/>
    <w:rsid w:val="39825DB5"/>
    <w:rsid w:val="3A374711"/>
    <w:rsid w:val="3C07613E"/>
    <w:rsid w:val="3CB13563"/>
    <w:rsid w:val="3E886B03"/>
    <w:rsid w:val="3F0E3AC5"/>
    <w:rsid w:val="3FB36906"/>
    <w:rsid w:val="404B64AD"/>
    <w:rsid w:val="4186196B"/>
    <w:rsid w:val="4362086F"/>
    <w:rsid w:val="45861FF1"/>
    <w:rsid w:val="47660519"/>
    <w:rsid w:val="478C21E9"/>
    <w:rsid w:val="47C83004"/>
    <w:rsid w:val="4AA96F28"/>
    <w:rsid w:val="4B405D3D"/>
    <w:rsid w:val="4C4C16A7"/>
    <w:rsid w:val="4D9F5EA6"/>
    <w:rsid w:val="4E0E564B"/>
    <w:rsid w:val="4E6E13EC"/>
    <w:rsid w:val="4FF36326"/>
    <w:rsid w:val="5053146F"/>
    <w:rsid w:val="53691F9B"/>
    <w:rsid w:val="542B0B31"/>
    <w:rsid w:val="57C71D36"/>
    <w:rsid w:val="57FA7BBC"/>
    <w:rsid w:val="592C148E"/>
    <w:rsid w:val="5A5763D3"/>
    <w:rsid w:val="5B086578"/>
    <w:rsid w:val="5B271CAD"/>
    <w:rsid w:val="5CB03044"/>
    <w:rsid w:val="5DAA6A4F"/>
    <w:rsid w:val="5E73581B"/>
    <w:rsid w:val="5E7D1B6C"/>
    <w:rsid w:val="5F2A7D2E"/>
    <w:rsid w:val="5FAC6111"/>
    <w:rsid w:val="60334827"/>
    <w:rsid w:val="60ED2D8C"/>
    <w:rsid w:val="612B2384"/>
    <w:rsid w:val="614A63A8"/>
    <w:rsid w:val="628076CB"/>
    <w:rsid w:val="62FA5C22"/>
    <w:rsid w:val="63534C29"/>
    <w:rsid w:val="68442558"/>
    <w:rsid w:val="69AF4A29"/>
    <w:rsid w:val="6AD73D97"/>
    <w:rsid w:val="6B374CCF"/>
    <w:rsid w:val="6B5C6C82"/>
    <w:rsid w:val="6C3A2797"/>
    <w:rsid w:val="6CFE584D"/>
    <w:rsid w:val="6EE9485F"/>
    <w:rsid w:val="72DB5C6F"/>
    <w:rsid w:val="73370F84"/>
    <w:rsid w:val="73E827C7"/>
    <w:rsid w:val="74D015E5"/>
    <w:rsid w:val="77DA324C"/>
    <w:rsid w:val="77FD377E"/>
    <w:rsid w:val="78787D2F"/>
    <w:rsid w:val="78AA29D6"/>
    <w:rsid w:val="78F75904"/>
    <w:rsid w:val="79224C5E"/>
    <w:rsid w:val="79C760A1"/>
    <w:rsid w:val="79F849F1"/>
    <w:rsid w:val="7C372F4A"/>
    <w:rsid w:val="7EDA291C"/>
    <w:rsid w:val="7FEA3B72"/>
    <w:rsid w:val="7FF661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5" strokecolor="#739cc3">
      <v:fill angle="90" type="gradient">
        <o:fill v:ext="view" type="gradientUnscaled"/>
      </v:fill>
      <v:stroke color="#739cc3" weight="1.25pt"/>
    </o:shapedefaults>
    <o:shapelayout v:ext="edit">
      <o:idmap v:ext="edit" data="1"/>
    </o:shapelayout>
  </w:shapeDefaults>
  <w:decimalSymbol w:val="."/>
  <w:listSeparator w:val=","/>
  <w15:docId w15:val="{E3061641-B2B8-4789-8D41-8F34634AA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qFormat="1"/>
    <w:lsdException w:name="toc 8" w:qFormat="1"/>
    <w:lsdException w:name="toc 9" w:semiHidden="1" w:uiPriority="39" w:unhideWhenUsed="1"/>
    <w:lsdException w:name="Normal Indent" w:uiPriority="99" w:qFormat="1"/>
    <w:lsdException w:name="footnote text" w:qFormat="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82E10"/>
    <w:pPr>
      <w:widowControl w:val="0"/>
      <w:jc w:val="both"/>
    </w:pPr>
    <w:rPr>
      <w:kern w:val="2"/>
      <w:sz w:val="21"/>
    </w:rPr>
  </w:style>
  <w:style w:type="paragraph" w:styleId="2">
    <w:name w:val="heading 2"/>
    <w:basedOn w:val="a"/>
    <w:next w:val="a"/>
    <w:link w:val="20"/>
    <w:qFormat/>
    <w:rsid w:val="00D82E10"/>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sid w:val="00D82E10"/>
    <w:rPr>
      <w:b/>
      <w:bCs/>
    </w:rPr>
  </w:style>
  <w:style w:type="paragraph" w:styleId="a4">
    <w:name w:val="annotation text"/>
    <w:basedOn w:val="a"/>
    <w:link w:val="a6"/>
    <w:qFormat/>
    <w:rsid w:val="00D82E10"/>
    <w:pPr>
      <w:jc w:val="left"/>
    </w:pPr>
  </w:style>
  <w:style w:type="paragraph" w:customStyle="1" w:styleId="71">
    <w:name w:val="目录 71"/>
    <w:basedOn w:val="a"/>
    <w:next w:val="a"/>
    <w:qFormat/>
    <w:rsid w:val="00D82E10"/>
    <w:pPr>
      <w:ind w:leftChars="1200" w:left="2520"/>
    </w:pPr>
  </w:style>
  <w:style w:type="paragraph" w:styleId="a7">
    <w:name w:val="Normal Indent"/>
    <w:basedOn w:val="a"/>
    <w:uiPriority w:val="99"/>
    <w:qFormat/>
    <w:rsid w:val="00D82E10"/>
    <w:pPr>
      <w:ind w:firstLineChars="200" w:firstLine="420"/>
    </w:pPr>
    <w:rPr>
      <w:szCs w:val="24"/>
    </w:rPr>
  </w:style>
  <w:style w:type="paragraph" w:styleId="a8">
    <w:name w:val="Document Map"/>
    <w:basedOn w:val="a"/>
    <w:link w:val="a9"/>
    <w:qFormat/>
    <w:rsid w:val="00D82E10"/>
    <w:pPr>
      <w:shd w:val="clear" w:color="auto" w:fill="000080"/>
    </w:pPr>
  </w:style>
  <w:style w:type="paragraph" w:styleId="aa">
    <w:name w:val="Body Text Indent"/>
    <w:basedOn w:val="a"/>
    <w:link w:val="ab"/>
    <w:qFormat/>
    <w:rsid w:val="00D82E10"/>
    <w:pPr>
      <w:ind w:firstLineChars="200" w:firstLine="480"/>
    </w:pPr>
    <w:rPr>
      <w:sz w:val="24"/>
    </w:rPr>
  </w:style>
  <w:style w:type="paragraph" w:styleId="ac">
    <w:name w:val="Plain Text"/>
    <w:basedOn w:val="a"/>
    <w:link w:val="ad"/>
    <w:qFormat/>
    <w:rsid w:val="00D82E10"/>
    <w:rPr>
      <w:rFonts w:ascii="宋体" w:hAnsi="Courier New" w:cs="Courier New"/>
      <w:szCs w:val="21"/>
    </w:rPr>
  </w:style>
  <w:style w:type="paragraph" w:customStyle="1" w:styleId="81">
    <w:name w:val="目录 81"/>
    <w:basedOn w:val="71"/>
    <w:next w:val="a"/>
    <w:qFormat/>
    <w:rsid w:val="00D82E10"/>
    <w:pPr>
      <w:widowControl/>
      <w:tabs>
        <w:tab w:val="left" w:pos="9000"/>
      </w:tabs>
      <w:ind w:leftChars="0" w:left="0"/>
    </w:pPr>
    <w:rPr>
      <w:rFonts w:ascii="宋体"/>
      <w:kern w:val="0"/>
    </w:rPr>
  </w:style>
  <w:style w:type="paragraph" w:styleId="ae">
    <w:name w:val="Date"/>
    <w:basedOn w:val="a"/>
    <w:next w:val="a"/>
    <w:link w:val="af"/>
    <w:qFormat/>
    <w:rsid w:val="00D82E10"/>
    <w:pPr>
      <w:ind w:leftChars="2500" w:left="100"/>
    </w:pPr>
  </w:style>
  <w:style w:type="paragraph" w:styleId="af0">
    <w:name w:val="Balloon Text"/>
    <w:basedOn w:val="a"/>
    <w:link w:val="af1"/>
    <w:qFormat/>
    <w:rsid w:val="00D82E10"/>
    <w:rPr>
      <w:sz w:val="18"/>
    </w:rPr>
  </w:style>
  <w:style w:type="paragraph" w:styleId="af2">
    <w:name w:val="footer"/>
    <w:basedOn w:val="a"/>
    <w:link w:val="af3"/>
    <w:unhideWhenUsed/>
    <w:qFormat/>
    <w:rsid w:val="00D82E10"/>
    <w:pPr>
      <w:tabs>
        <w:tab w:val="center" w:pos="4153"/>
        <w:tab w:val="right" w:pos="8306"/>
      </w:tabs>
      <w:snapToGrid w:val="0"/>
      <w:jc w:val="left"/>
    </w:pPr>
    <w:rPr>
      <w:sz w:val="18"/>
      <w:szCs w:val="18"/>
    </w:rPr>
  </w:style>
  <w:style w:type="paragraph" w:styleId="af4">
    <w:name w:val="header"/>
    <w:basedOn w:val="a"/>
    <w:link w:val="af5"/>
    <w:unhideWhenUsed/>
    <w:qFormat/>
    <w:rsid w:val="00D82E10"/>
    <w:pPr>
      <w:pBdr>
        <w:bottom w:val="single" w:sz="6" w:space="1" w:color="auto"/>
      </w:pBdr>
      <w:tabs>
        <w:tab w:val="center" w:pos="4153"/>
        <w:tab w:val="right" w:pos="8306"/>
      </w:tabs>
      <w:snapToGrid w:val="0"/>
      <w:jc w:val="center"/>
    </w:pPr>
    <w:rPr>
      <w:sz w:val="18"/>
      <w:szCs w:val="18"/>
    </w:rPr>
  </w:style>
  <w:style w:type="paragraph" w:styleId="af6">
    <w:name w:val="footnote text"/>
    <w:basedOn w:val="a"/>
    <w:link w:val="af7"/>
    <w:qFormat/>
    <w:rsid w:val="00D82E10"/>
    <w:pPr>
      <w:snapToGrid w:val="0"/>
      <w:jc w:val="left"/>
    </w:pPr>
    <w:rPr>
      <w:sz w:val="18"/>
    </w:rPr>
  </w:style>
  <w:style w:type="character" w:styleId="af8">
    <w:name w:val="page number"/>
    <w:basedOn w:val="a0"/>
    <w:qFormat/>
    <w:rsid w:val="00D82E10"/>
  </w:style>
  <w:style w:type="character" w:styleId="af9">
    <w:name w:val="Hyperlink"/>
    <w:qFormat/>
    <w:rsid w:val="00D82E10"/>
    <w:rPr>
      <w:color w:val="261CDC"/>
      <w:u w:val="single"/>
    </w:rPr>
  </w:style>
  <w:style w:type="character" w:styleId="afa">
    <w:name w:val="annotation reference"/>
    <w:qFormat/>
    <w:rsid w:val="00D82E10"/>
    <w:rPr>
      <w:sz w:val="21"/>
      <w:szCs w:val="21"/>
    </w:rPr>
  </w:style>
  <w:style w:type="character" w:styleId="afb">
    <w:name w:val="footnote reference"/>
    <w:qFormat/>
    <w:rsid w:val="00D82E10"/>
    <w:rPr>
      <w:vertAlign w:val="superscript"/>
    </w:rPr>
  </w:style>
  <w:style w:type="table" w:styleId="afc">
    <w:name w:val="Table Grid"/>
    <w:basedOn w:val="a1"/>
    <w:uiPriority w:val="99"/>
    <w:unhideWhenUsed/>
    <w:qFormat/>
    <w:rsid w:val="00D82E1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d">
    <w:name w:val="标准标志"/>
    <w:next w:val="a"/>
    <w:qFormat/>
    <w:rsid w:val="00D82E10"/>
    <w:pPr>
      <w:framePr w:w="2268" w:h="1392" w:hRule="exact" w:wrap="around" w:hAnchor="margin" w:x="6748" w:y="171" w:anchorLock="1"/>
      <w:shd w:val="solid" w:color="FFFFFF" w:fill="FFFFFF"/>
      <w:spacing w:line="0" w:lineRule="atLeast"/>
      <w:jc w:val="right"/>
    </w:pPr>
    <w:rPr>
      <w:b/>
      <w:w w:val="130"/>
      <w:sz w:val="96"/>
    </w:rPr>
  </w:style>
  <w:style w:type="paragraph" w:customStyle="1" w:styleId="1">
    <w:name w:val="封面标准号1"/>
    <w:qFormat/>
    <w:rsid w:val="00D82E10"/>
    <w:pPr>
      <w:widowControl w:val="0"/>
      <w:kinsoku w:val="0"/>
      <w:overflowPunct w:val="0"/>
      <w:autoSpaceDE w:val="0"/>
      <w:autoSpaceDN w:val="0"/>
      <w:spacing w:before="308"/>
      <w:jc w:val="right"/>
      <w:textAlignment w:val="center"/>
    </w:pPr>
    <w:rPr>
      <w:sz w:val="28"/>
    </w:rPr>
  </w:style>
  <w:style w:type="paragraph" w:customStyle="1" w:styleId="afe">
    <w:name w:val="前言、引言标题"/>
    <w:next w:val="a"/>
    <w:qFormat/>
    <w:rsid w:val="00D82E10"/>
    <w:pPr>
      <w:shd w:val="clear" w:color="FFFFFF" w:fill="FFFFFF"/>
      <w:tabs>
        <w:tab w:val="left" w:pos="720"/>
      </w:tabs>
      <w:spacing w:before="640" w:after="560"/>
      <w:ind w:left="720" w:hanging="720"/>
      <w:jc w:val="center"/>
      <w:outlineLvl w:val="0"/>
    </w:pPr>
    <w:rPr>
      <w:rFonts w:ascii="黑体" w:eastAsia="黑体"/>
      <w:sz w:val="32"/>
    </w:rPr>
  </w:style>
  <w:style w:type="paragraph" w:customStyle="1" w:styleId="aff">
    <w:name w:val="标准书眉_奇数页"/>
    <w:next w:val="a"/>
    <w:qFormat/>
    <w:rsid w:val="00D82E10"/>
    <w:pPr>
      <w:tabs>
        <w:tab w:val="center" w:pos="4154"/>
        <w:tab w:val="right" w:pos="8306"/>
      </w:tabs>
      <w:spacing w:after="120"/>
      <w:jc w:val="right"/>
    </w:pPr>
    <w:rPr>
      <w:sz w:val="21"/>
    </w:rPr>
  </w:style>
  <w:style w:type="paragraph" w:customStyle="1" w:styleId="aff0">
    <w:name w:val="标准称谓"/>
    <w:next w:val="a"/>
    <w:qFormat/>
    <w:rsid w:val="00D82E10"/>
    <w:pPr>
      <w:widowControl w:val="0"/>
      <w:kinsoku w:val="0"/>
      <w:overflowPunct w:val="0"/>
      <w:autoSpaceDE w:val="0"/>
      <w:autoSpaceDN w:val="0"/>
      <w:spacing w:line="0" w:lineRule="atLeast"/>
      <w:jc w:val="distribute"/>
    </w:pPr>
    <w:rPr>
      <w:rFonts w:ascii="宋体"/>
      <w:b/>
      <w:spacing w:val="20"/>
      <w:w w:val="148"/>
      <w:sz w:val="52"/>
    </w:rPr>
  </w:style>
  <w:style w:type="paragraph" w:customStyle="1" w:styleId="aff1">
    <w:name w:val="文献分类号"/>
    <w:qFormat/>
    <w:rsid w:val="00D82E10"/>
    <w:pPr>
      <w:widowControl w:val="0"/>
      <w:textAlignment w:val="center"/>
    </w:pPr>
    <w:rPr>
      <w:rFonts w:eastAsia="黑体"/>
      <w:sz w:val="21"/>
    </w:rPr>
  </w:style>
  <w:style w:type="paragraph" w:customStyle="1" w:styleId="aff2">
    <w:name w:val="段"/>
    <w:link w:val="Char"/>
    <w:qFormat/>
    <w:rsid w:val="00D82E10"/>
    <w:pPr>
      <w:autoSpaceDE w:val="0"/>
      <w:autoSpaceDN w:val="0"/>
      <w:ind w:firstLineChars="200" w:firstLine="200"/>
      <w:jc w:val="both"/>
    </w:pPr>
    <w:rPr>
      <w:rFonts w:ascii="宋体"/>
    </w:rPr>
  </w:style>
  <w:style w:type="paragraph" w:customStyle="1" w:styleId="aff3">
    <w:name w:val="附录三级条标题"/>
    <w:basedOn w:val="aff4"/>
    <w:next w:val="aff2"/>
    <w:qFormat/>
    <w:rsid w:val="00D82E10"/>
    <w:pPr>
      <w:outlineLvl w:val="4"/>
    </w:pPr>
  </w:style>
  <w:style w:type="paragraph" w:customStyle="1" w:styleId="aff4">
    <w:name w:val="附录二级条标题"/>
    <w:basedOn w:val="aff5"/>
    <w:next w:val="aff2"/>
    <w:qFormat/>
    <w:rsid w:val="00D82E10"/>
    <w:pPr>
      <w:outlineLvl w:val="3"/>
    </w:pPr>
  </w:style>
  <w:style w:type="paragraph" w:customStyle="1" w:styleId="aff5">
    <w:name w:val="附录一级条标题"/>
    <w:basedOn w:val="a"/>
    <w:next w:val="aff2"/>
    <w:qFormat/>
    <w:rsid w:val="00D82E10"/>
    <w:pPr>
      <w:widowControl/>
      <w:wordWrap w:val="0"/>
      <w:overflowPunct w:val="0"/>
      <w:autoSpaceDE w:val="0"/>
      <w:autoSpaceDN w:val="0"/>
      <w:textAlignment w:val="baseline"/>
      <w:outlineLvl w:val="2"/>
    </w:pPr>
    <w:rPr>
      <w:rFonts w:ascii="黑体" w:eastAsia="黑体"/>
      <w:kern w:val="21"/>
    </w:rPr>
  </w:style>
  <w:style w:type="paragraph" w:customStyle="1" w:styleId="aff6">
    <w:name w:val="附录标识"/>
    <w:basedOn w:val="afe"/>
    <w:qFormat/>
    <w:rsid w:val="00D82E10"/>
    <w:pPr>
      <w:tabs>
        <w:tab w:val="clear" w:pos="720"/>
        <w:tab w:val="left" w:pos="6405"/>
      </w:tabs>
      <w:spacing w:after="200"/>
    </w:pPr>
    <w:rPr>
      <w:sz w:val="21"/>
    </w:rPr>
  </w:style>
  <w:style w:type="paragraph" w:customStyle="1" w:styleId="aff7">
    <w:name w:val="二级条标题"/>
    <w:basedOn w:val="aff8"/>
    <w:next w:val="aff2"/>
    <w:qFormat/>
    <w:rsid w:val="00D82E10"/>
  </w:style>
  <w:style w:type="paragraph" w:customStyle="1" w:styleId="aff8">
    <w:name w:val="一级条标题"/>
    <w:basedOn w:val="aff9"/>
    <w:next w:val="aff2"/>
    <w:qFormat/>
    <w:rsid w:val="00D82E10"/>
    <w:pPr>
      <w:spacing w:beforeLines="0" w:afterLines="0"/>
      <w:outlineLvl w:val="2"/>
    </w:pPr>
  </w:style>
  <w:style w:type="paragraph" w:customStyle="1" w:styleId="aff9">
    <w:name w:val="章标题"/>
    <w:next w:val="aff2"/>
    <w:qFormat/>
    <w:rsid w:val="00D82E10"/>
    <w:pPr>
      <w:spacing w:beforeLines="50" w:afterLines="50"/>
      <w:jc w:val="both"/>
      <w:outlineLvl w:val="1"/>
    </w:pPr>
    <w:rPr>
      <w:rFonts w:ascii="黑体" w:eastAsia="黑体"/>
      <w:sz w:val="21"/>
    </w:rPr>
  </w:style>
  <w:style w:type="paragraph" w:customStyle="1" w:styleId="affa">
    <w:name w:val="封面标准文稿编辑信息"/>
    <w:qFormat/>
    <w:rsid w:val="00D82E10"/>
    <w:pPr>
      <w:spacing w:before="180" w:line="180" w:lineRule="exact"/>
      <w:jc w:val="center"/>
    </w:pPr>
    <w:rPr>
      <w:rFonts w:ascii="宋体"/>
      <w:sz w:val="21"/>
    </w:rPr>
  </w:style>
  <w:style w:type="paragraph" w:customStyle="1" w:styleId="affb">
    <w:name w:val="发布部门"/>
    <w:next w:val="aff2"/>
    <w:qFormat/>
    <w:rsid w:val="00D82E10"/>
    <w:pPr>
      <w:jc w:val="center"/>
    </w:pPr>
    <w:rPr>
      <w:rFonts w:ascii="宋体"/>
      <w:b/>
      <w:spacing w:val="20"/>
      <w:w w:val="135"/>
      <w:sz w:val="36"/>
    </w:rPr>
  </w:style>
  <w:style w:type="paragraph" w:customStyle="1" w:styleId="affc">
    <w:name w:val="标准书脚_奇数页"/>
    <w:qFormat/>
    <w:rsid w:val="00D82E10"/>
    <w:pPr>
      <w:spacing w:before="120"/>
      <w:jc w:val="right"/>
    </w:pPr>
    <w:rPr>
      <w:sz w:val="18"/>
    </w:rPr>
  </w:style>
  <w:style w:type="paragraph" w:customStyle="1" w:styleId="affd">
    <w:name w:val="标准书眉_偶数页"/>
    <w:basedOn w:val="aff"/>
    <w:next w:val="a"/>
    <w:qFormat/>
    <w:rsid w:val="00D82E10"/>
    <w:pPr>
      <w:jc w:val="left"/>
    </w:pPr>
  </w:style>
  <w:style w:type="paragraph" w:customStyle="1" w:styleId="affe">
    <w:name w:val="三级条标题"/>
    <w:basedOn w:val="a"/>
    <w:next w:val="aff2"/>
    <w:qFormat/>
    <w:rsid w:val="00D82E10"/>
    <w:pPr>
      <w:widowControl/>
      <w:outlineLvl w:val="4"/>
    </w:pPr>
    <w:rPr>
      <w:rFonts w:ascii="黑体" w:eastAsia="黑体" w:hAnsi="宋体"/>
      <w:kern w:val="0"/>
    </w:rPr>
  </w:style>
  <w:style w:type="paragraph" w:customStyle="1" w:styleId="afff">
    <w:name w:val="四级条标题"/>
    <w:basedOn w:val="affe"/>
    <w:next w:val="aff2"/>
    <w:qFormat/>
    <w:rsid w:val="00D82E10"/>
    <w:pPr>
      <w:outlineLvl w:val="5"/>
    </w:pPr>
  </w:style>
  <w:style w:type="paragraph" w:customStyle="1" w:styleId="CharCharChar1CharCharCharCharCharCharCharCharCharChar">
    <w:name w:val="Char Char Char1 Char Char Char Char Char Char Char Char Char Char"/>
    <w:basedOn w:val="a"/>
    <w:qFormat/>
    <w:rsid w:val="00D82E10"/>
    <w:pPr>
      <w:widowControl/>
      <w:spacing w:after="160" w:line="240" w:lineRule="exact"/>
      <w:jc w:val="left"/>
    </w:pPr>
    <w:rPr>
      <w:rFonts w:ascii="Verdana" w:hAnsi="Verdana"/>
      <w:kern w:val="0"/>
      <w:sz w:val="18"/>
      <w:lang w:eastAsia="en-US"/>
    </w:rPr>
  </w:style>
  <w:style w:type="paragraph" w:customStyle="1" w:styleId="afff0">
    <w:name w:val="附录图标题"/>
    <w:next w:val="aff2"/>
    <w:qFormat/>
    <w:rsid w:val="00D82E10"/>
    <w:pPr>
      <w:tabs>
        <w:tab w:val="left" w:pos="360"/>
      </w:tabs>
      <w:jc w:val="center"/>
    </w:pPr>
    <w:rPr>
      <w:rFonts w:ascii="黑体" w:eastAsia="黑体"/>
      <w:sz w:val="21"/>
    </w:rPr>
  </w:style>
  <w:style w:type="paragraph" w:customStyle="1" w:styleId="afff1">
    <w:name w:val="图表脚注"/>
    <w:next w:val="aff2"/>
    <w:qFormat/>
    <w:rsid w:val="00D82E10"/>
    <w:pPr>
      <w:ind w:leftChars="200" w:left="200" w:hangingChars="100" w:hanging="100"/>
      <w:jc w:val="both"/>
    </w:pPr>
    <w:rPr>
      <w:rFonts w:ascii="宋体"/>
      <w:sz w:val="18"/>
    </w:rPr>
  </w:style>
  <w:style w:type="paragraph" w:customStyle="1" w:styleId="afff2">
    <w:name w:val="封面标准文稿类别"/>
    <w:qFormat/>
    <w:rsid w:val="00D82E10"/>
    <w:pPr>
      <w:spacing w:before="440" w:line="400" w:lineRule="exact"/>
      <w:jc w:val="center"/>
    </w:pPr>
    <w:rPr>
      <w:rFonts w:ascii="宋体"/>
      <w:sz w:val="24"/>
    </w:rPr>
  </w:style>
  <w:style w:type="paragraph" w:customStyle="1" w:styleId="afff3">
    <w:name w:val="标准书眉一"/>
    <w:qFormat/>
    <w:rsid w:val="00D82E10"/>
    <w:pPr>
      <w:jc w:val="both"/>
    </w:pPr>
  </w:style>
  <w:style w:type="paragraph" w:customStyle="1" w:styleId="CharCharCharChar">
    <w:name w:val="Char Char Char Char"/>
    <w:basedOn w:val="a"/>
    <w:qFormat/>
    <w:rsid w:val="00D82E10"/>
    <w:pPr>
      <w:widowControl/>
      <w:spacing w:after="160" w:line="240" w:lineRule="exact"/>
      <w:jc w:val="left"/>
    </w:pPr>
    <w:rPr>
      <w:rFonts w:ascii="Verdana" w:hAnsi="Verdana"/>
      <w:kern w:val="0"/>
      <w:sz w:val="20"/>
      <w:lang w:eastAsia="en-US"/>
    </w:rPr>
  </w:style>
  <w:style w:type="paragraph" w:customStyle="1" w:styleId="afff4">
    <w:name w:val="标准书脚_偶数页"/>
    <w:qFormat/>
    <w:rsid w:val="00D82E10"/>
    <w:pPr>
      <w:spacing w:before="120"/>
    </w:pPr>
    <w:rPr>
      <w:sz w:val="18"/>
    </w:rPr>
  </w:style>
  <w:style w:type="paragraph" w:customStyle="1" w:styleId="afff5">
    <w:name w:val="发布日期"/>
    <w:qFormat/>
    <w:rsid w:val="00D82E10"/>
    <w:rPr>
      <w:rFonts w:eastAsia="黑体"/>
      <w:sz w:val="28"/>
    </w:rPr>
  </w:style>
  <w:style w:type="paragraph" w:customStyle="1" w:styleId="afff6">
    <w:name w:val="五级条标题"/>
    <w:basedOn w:val="afff"/>
    <w:next w:val="aff2"/>
    <w:qFormat/>
    <w:rsid w:val="00D82E10"/>
    <w:pPr>
      <w:outlineLvl w:val="6"/>
    </w:pPr>
  </w:style>
  <w:style w:type="paragraph" w:customStyle="1" w:styleId="afff7">
    <w:name w:val="附录四级条标题"/>
    <w:basedOn w:val="aff3"/>
    <w:next w:val="aff2"/>
    <w:qFormat/>
    <w:rsid w:val="00D82E10"/>
    <w:pPr>
      <w:outlineLvl w:val="5"/>
    </w:pPr>
  </w:style>
  <w:style w:type="paragraph" w:customStyle="1" w:styleId="afff8">
    <w:name w:val="附录表标题"/>
    <w:next w:val="aff2"/>
    <w:qFormat/>
    <w:rsid w:val="00D82E10"/>
    <w:pPr>
      <w:tabs>
        <w:tab w:val="left" w:pos="360"/>
      </w:tabs>
      <w:jc w:val="center"/>
      <w:textAlignment w:val="baseline"/>
    </w:pPr>
    <w:rPr>
      <w:rFonts w:ascii="黑体" w:eastAsia="黑体"/>
      <w:kern w:val="21"/>
      <w:sz w:val="21"/>
    </w:rPr>
  </w:style>
  <w:style w:type="paragraph" w:customStyle="1" w:styleId="afff9">
    <w:name w:val="封面一致性程度标识"/>
    <w:qFormat/>
    <w:rsid w:val="00D82E10"/>
    <w:pPr>
      <w:spacing w:before="440" w:line="400" w:lineRule="exact"/>
      <w:jc w:val="center"/>
    </w:pPr>
    <w:rPr>
      <w:rFonts w:ascii="宋体"/>
      <w:sz w:val="28"/>
    </w:rPr>
  </w:style>
  <w:style w:type="paragraph" w:customStyle="1" w:styleId="afffa">
    <w:name w:val="实施日期"/>
    <w:basedOn w:val="afff5"/>
    <w:qFormat/>
    <w:rsid w:val="00D82E10"/>
    <w:pPr>
      <w:jc w:val="right"/>
    </w:pPr>
  </w:style>
  <w:style w:type="paragraph" w:customStyle="1" w:styleId="10">
    <w:name w:val="列出段落1"/>
    <w:basedOn w:val="a"/>
    <w:uiPriority w:val="34"/>
    <w:qFormat/>
    <w:rsid w:val="00D82E10"/>
    <w:pPr>
      <w:ind w:firstLineChars="200" w:firstLine="420"/>
    </w:pPr>
  </w:style>
  <w:style w:type="paragraph" w:customStyle="1" w:styleId="21">
    <w:name w:val="封面标准号2"/>
    <w:basedOn w:val="1"/>
    <w:qFormat/>
    <w:rsid w:val="00D82E10"/>
    <w:pPr>
      <w:framePr w:w="9138" w:h="1244" w:hRule="exact" w:wrap="around" w:vAnchor="page" w:hAnchor="margin" w:y="2908" w:anchorLock="1"/>
      <w:adjustRightInd w:val="0"/>
      <w:spacing w:before="357" w:line="280" w:lineRule="exact"/>
    </w:pPr>
  </w:style>
  <w:style w:type="paragraph" w:customStyle="1" w:styleId="afffb">
    <w:name w:val="封面标准代替信息"/>
    <w:basedOn w:val="21"/>
    <w:qFormat/>
    <w:rsid w:val="00D82E10"/>
    <w:pPr>
      <w:framePr w:wrap="around"/>
      <w:spacing w:before="57"/>
    </w:pPr>
    <w:rPr>
      <w:rFonts w:ascii="宋体"/>
      <w:sz w:val="21"/>
    </w:rPr>
  </w:style>
  <w:style w:type="character" w:customStyle="1" w:styleId="af5">
    <w:name w:val="页眉 字符"/>
    <w:link w:val="af4"/>
    <w:qFormat/>
    <w:rsid w:val="00D82E10"/>
    <w:rPr>
      <w:sz w:val="18"/>
      <w:szCs w:val="18"/>
    </w:rPr>
  </w:style>
  <w:style w:type="character" w:customStyle="1" w:styleId="af3">
    <w:name w:val="页脚 字符"/>
    <w:link w:val="af2"/>
    <w:qFormat/>
    <w:rsid w:val="00D82E10"/>
    <w:rPr>
      <w:sz w:val="18"/>
      <w:szCs w:val="18"/>
    </w:rPr>
  </w:style>
  <w:style w:type="character" w:customStyle="1" w:styleId="20">
    <w:name w:val="标题 2 字符"/>
    <w:link w:val="2"/>
    <w:qFormat/>
    <w:rsid w:val="00D82E10"/>
    <w:rPr>
      <w:rFonts w:ascii="Arial" w:eastAsia="黑体" w:hAnsi="Arial" w:cs="Times New Roman"/>
      <w:b/>
      <w:sz w:val="32"/>
      <w:szCs w:val="20"/>
    </w:rPr>
  </w:style>
  <w:style w:type="character" w:customStyle="1" w:styleId="Char">
    <w:name w:val="段 Char"/>
    <w:link w:val="aff2"/>
    <w:qFormat/>
    <w:rsid w:val="00D82E10"/>
    <w:rPr>
      <w:rFonts w:ascii="宋体"/>
      <w:lang w:val="en-US" w:eastAsia="zh-CN" w:bidi="ar-SA"/>
    </w:rPr>
  </w:style>
  <w:style w:type="character" w:customStyle="1" w:styleId="af7">
    <w:name w:val="脚注文本 字符"/>
    <w:link w:val="af6"/>
    <w:qFormat/>
    <w:rsid w:val="00D82E10"/>
    <w:rPr>
      <w:rFonts w:ascii="Times New Roman" w:eastAsia="宋体" w:hAnsi="Times New Roman" w:cs="Times New Roman"/>
      <w:sz w:val="18"/>
      <w:szCs w:val="20"/>
    </w:rPr>
  </w:style>
  <w:style w:type="character" w:customStyle="1" w:styleId="ab">
    <w:name w:val="正文文本缩进 字符"/>
    <w:link w:val="aa"/>
    <w:qFormat/>
    <w:rsid w:val="00D82E10"/>
    <w:rPr>
      <w:rFonts w:ascii="Times New Roman" w:eastAsia="宋体" w:hAnsi="Times New Roman" w:cs="Times New Roman"/>
      <w:sz w:val="24"/>
      <w:szCs w:val="20"/>
    </w:rPr>
  </w:style>
  <w:style w:type="character" w:customStyle="1" w:styleId="a9">
    <w:name w:val="文档结构图 字符"/>
    <w:link w:val="a8"/>
    <w:qFormat/>
    <w:rsid w:val="00D82E10"/>
    <w:rPr>
      <w:rFonts w:ascii="Times New Roman" w:eastAsia="宋体" w:hAnsi="Times New Roman" w:cs="Times New Roman"/>
      <w:szCs w:val="20"/>
      <w:shd w:val="clear" w:color="auto" w:fill="000080"/>
    </w:rPr>
  </w:style>
  <w:style w:type="character" w:customStyle="1" w:styleId="af1">
    <w:name w:val="批注框文本 字符"/>
    <w:link w:val="af0"/>
    <w:qFormat/>
    <w:rsid w:val="00D82E10"/>
    <w:rPr>
      <w:rFonts w:ascii="Times New Roman" w:eastAsia="宋体" w:hAnsi="Times New Roman" w:cs="Times New Roman"/>
      <w:sz w:val="18"/>
      <w:szCs w:val="20"/>
    </w:rPr>
  </w:style>
  <w:style w:type="character" w:customStyle="1" w:styleId="ad">
    <w:name w:val="纯文本 字符"/>
    <w:link w:val="ac"/>
    <w:uiPriority w:val="99"/>
    <w:qFormat/>
    <w:rsid w:val="00D82E10"/>
    <w:rPr>
      <w:rFonts w:ascii="宋体" w:eastAsia="宋体" w:hAnsi="Courier New" w:cs="Courier New"/>
      <w:szCs w:val="21"/>
    </w:rPr>
  </w:style>
  <w:style w:type="character" w:customStyle="1" w:styleId="a6">
    <w:name w:val="批注文字 字符"/>
    <w:link w:val="a4"/>
    <w:qFormat/>
    <w:rsid w:val="00D82E10"/>
    <w:rPr>
      <w:rFonts w:ascii="Times New Roman" w:eastAsia="宋体" w:hAnsi="Times New Roman" w:cs="Times New Roman"/>
      <w:szCs w:val="20"/>
    </w:rPr>
  </w:style>
  <w:style w:type="character" w:customStyle="1" w:styleId="a5">
    <w:name w:val="批注主题 字符"/>
    <w:link w:val="a3"/>
    <w:qFormat/>
    <w:rsid w:val="00D82E10"/>
    <w:rPr>
      <w:rFonts w:ascii="Times New Roman" w:eastAsia="宋体" w:hAnsi="Times New Roman" w:cs="Times New Roman"/>
      <w:b/>
      <w:bCs/>
      <w:szCs w:val="20"/>
    </w:rPr>
  </w:style>
  <w:style w:type="character" w:customStyle="1" w:styleId="sh141">
    <w:name w:val="sh141"/>
    <w:qFormat/>
    <w:rsid w:val="00D82E10"/>
    <w:rPr>
      <w:color w:val="2B2B2B"/>
      <w:sz w:val="18"/>
      <w:szCs w:val="18"/>
    </w:rPr>
  </w:style>
  <w:style w:type="character" w:customStyle="1" w:styleId="af">
    <w:name w:val="日期 字符"/>
    <w:link w:val="ae"/>
    <w:qFormat/>
    <w:rsid w:val="00D82E10"/>
    <w:rPr>
      <w:rFonts w:ascii="Times New Roman" w:eastAsia="宋体" w:hAnsi="Times New Roman" w:cs="Times New Roman"/>
      <w:szCs w:val="20"/>
    </w:rPr>
  </w:style>
  <w:style w:type="character" w:customStyle="1" w:styleId="11">
    <w:name w:val="占位符文本1"/>
    <w:uiPriority w:val="99"/>
    <w:semiHidden/>
    <w:qFormat/>
    <w:rsid w:val="00D82E10"/>
    <w:rPr>
      <w:color w:val="808080"/>
    </w:rPr>
  </w:style>
  <w:style w:type="character" w:customStyle="1" w:styleId="22">
    <w:name w:val="占位符文本2"/>
    <w:uiPriority w:val="99"/>
    <w:unhideWhenUsed/>
    <w:qFormat/>
    <w:rsid w:val="00D82E10"/>
    <w:rPr>
      <w:color w:val="808080"/>
    </w:rPr>
  </w:style>
  <w:style w:type="paragraph" w:styleId="afffc">
    <w:name w:val="No Spacing"/>
    <w:uiPriority w:val="1"/>
    <w:qFormat/>
    <w:rsid w:val="00092E64"/>
    <w:pPr>
      <w:widowControl w:val="0"/>
      <w:jc w:val="both"/>
    </w:pPr>
    <w:rPr>
      <w:kern w:val="2"/>
      <w:sz w:val="21"/>
      <w:szCs w:val="21"/>
    </w:rPr>
  </w:style>
  <w:style w:type="character" w:customStyle="1" w:styleId="CharChar">
    <w:name w:val="Char Char"/>
    <w:locked/>
    <w:rsid w:val="001E1458"/>
    <w:rPr>
      <w:rFonts w:ascii="宋体" w:eastAsia="宋体" w:hAnsi="宋体"/>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8376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6.wmf"/><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image" Target="media/image3.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5.wmf"/><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dataSourceCollection xmlns="http://www.yonyou.com/datasource"/>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30"/>
    <customShpInfo spid="_x0000_s1031"/>
    <customShpInfo spid="_x0000_s1032"/>
    <customShpInfo spid="_x0000_s1033"/>
    <customShpInfo spid="_x0000_s1034"/>
  </customShpExts>
</s:customData>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93CD82-2DC0-4086-976E-BCD47AA87CAA}">
  <ds:schemaRefs>
    <ds:schemaRef ds:uri="http://www.yonyou.com/datasourc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D8F3C3FA-9DCE-4F9E-8B73-51BB088947A6}">
  <ds:schemaRefs>
    <ds:schemaRef ds:uri="http://www.yonyou.com/relation"/>
  </ds:schemaRefs>
</ds:datastoreItem>
</file>

<file path=customXml/itemProps4.xml><?xml version="1.0" encoding="utf-8"?>
<ds:datastoreItem xmlns:ds="http://schemas.openxmlformats.org/officeDocument/2006/customXml" ds:itemID="{9D27EE93-A0C3-47E5-A33F-5D78A29B2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1</TotalTime>
  <Pages>9</Pages>
  <Words>1107</Words>
  <Characters>6314</Characters>
  <Application>Microsoft Office Word</Application>
  <DocSecurity>0</DocSecurity>
  <Lines>52</Lines>
  <Paragraphs>14</Paragraphs>
  <ScaleCrop>false</ScaleCrop>
  <Company>微软中国</Company>
  <LinksUpToDate>false</LinksUpToDate>
  <CharactersWithSpaces>7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俞金生</dc:creator>
  <cp:keywords/>
  <cp:lastModifiedBy> </cp:lastModifiedBy>
  <cp:revision>50</cp:revision>
  <cp:lastPrinted>2018-10-25T08:50:00Z</cp:lastPrinted>
  <dcterms:created xsi:type="dcterms:W3CDTF">2019-03-15T01:07:00Z</dcterms:created>
  <dcterms:modified xsi:type="dcterms:W3CDTF">2019-04-11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